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  <p:sldMasterId id="2147483655" r:id="rId3"/>
  </p:sldMasterIdLst>
  <p:notesMasterIdLst>
    <p:notesMasterId r:id="rId43"/>
  </p:notesMasterIdLst>
  <p:sldIdLst>
    <p:sldId id="259" r:id="rId4"/>
    <p:sldId id="365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4" r:id="rId20"/>
    <p:sldId id="325" r:id="rId21"/>
    <p:sldId id="326" r:id="rId22"/>
    <p:sldId id="327" r:id="rId23"/>
    <p:sldId id="335" r:id="rId24"/>
    <p:sldId id="336" r:id="rId25"/>
    <p:sldId id="349" r:id="rId26"/>
    <p:sldId id="350" r:id="rId27"/>
    <p:sldId id="366" r:id="rId28"/>
    <p:sldId id="337" r:id="rId29"/>
    <p:sldId id="343" r:id="rId30"/>
    <p:sldId id="338" r:id="rId31"/>
    <p:sldId id="339" r:id="rId32"/>
    <p:sldId id="340" r:id="rId33"/>
    <p:sldId id="341" r:id="rId34"/>
    <p:sldId id="351" r:id="rId35"/>
    <p:sldId id="352" r:id="rId36"/>
    <p:sldId id="342" r:id="rId37"/>
    <p:sldId id="344" r:id="rId38"/>
    <p:sldId id="345" r:id="rId39"/>
    <p:sldId id="346" r:id="rId40"/>
    <p:sldId id="347" r:id="rId41"/>
    <p:sldId id="261" r:id="rId4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7051D"/>
    <a:srgbClr val="FFC000"/>
    <a:srgbClr val="FFFF00"/>
    <a:srgbClr val="4F81BD"/>
    <a:srgbClr val="C00000"/>
    <a:srgbClr val="4B4B4B"/>
    <a:srgbClr val="EE3F24"/>
    <a:srgbClr val="060E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135" y="63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09:53:35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29550 48750,'0'-100,"0"50,0 0,0 25,0 0,0-50,0 0,0 50,0 0,25 25,0 0,25 0,0 0,-25 0,0 0,25 25,0 0,-25-25,0 0,25 25,0 0,0 0,0 0,0-25,0 0,0 0,0 0,0 0,0 0,0 0,0 0,0-25,0 0,0 0,0 0,-25 0,0 0,25 0,0 0,0 0,0 0,0 25,0 0,0-25,0 0,-25 0,0 0,25 25,0 0,-25-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1700 22850,'-50'-50,"50"25,0 0,25 0,0 0,0 25,0 0,-25-25,0 0,25 50,0 0,0-25,0 0,0 25,0 0,0 0,0 0,0 0,0 0,0 0,0 0,0 0,0 0,0 0,0 0,0-25,0 0,0 25,0 0,0-25,0 0,0 0,0 0,0 25,0 0,0 0,0 0,0-25,0 0,0 25,0 0,0-25,0 0,0 0,0 0,0 0,0 0,0 0,0 0,0 0,0 0,0-25,0 0,25 0,0 0,-25 0,0 0,25 0,0 0,-25 0,0 0,25 0,0 0,0 0,0 0,25 0,0 0,-25-25,0 0,25 25,0 0,-25 0,0 0,-25 0,0 0,0 25,0 0,0 0,0 0,0 0,0 0,0 0,0 0,0 25,0 0,0 0,0 0,-25 0,0 0,25 0,0 0,0 0,0 0,-25 0,0 0,25 0,0 0,-25 0,0 0,25 0,0 0,0 0,0 0,-25 0,0 0,25-25,0 0,-25 25,0 0,25-25,0 0,-25 25,0 0,25-25,0 0,0 0,0 0,0 0,0 0,0 0,0 0,25 0,0 0,-25 0,0 0,25 0,0 0,0-25,0 0,0 0,0 0,25 0,0 0,-25 25,0 0,0-25,0 0,0 0,0 0,0 0,0 0,-25 25,0 0,0-25,0 0,25 0,0 0,-25 25,0 0,0-25,0 0,25 25,0 0,-25-25,0 0,0 25,0 0,0-25,0 0,0 25,0 0,0 0,0 0,0 0,0 0,0 0,0 0,0 25,0 0,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2150 16150,'50'0,"25"0,0 0,25 0,0 0,0-25,0 0,25 0,0 0,-25 25,0 0,25-25,0 0,-50 25,0 0,0 0,0 0,0 0,0 0,-50 0,0 0,0 0,0 0,0 0,0 0,-25-25,0 0,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3350 16100,'-50'50,"50"-25,0 0,0 0,0 0,0 0,0 0,0 0,0 0,0 25,0 0,0 0,0 0,25-25,0 0,-25 25,0 0,25 0,0 0,-25-25,0 0,25 25,0 0,-25-25,0 0,25 0,0 0,0-25,0 0,-25-25,0 0,-25 25,0 0,0-25,0 0,0 25,0 0,-25-25,0 0,25-25,0 0,25 25,0 0,0-25,0 0,0 25,0 0,0 0,0 0,0 0,0 0,25 25,0 0,0 0,0 0,25 0,0 0,0 25,0 0,-25-25,0 0,25 25,0 0,0-25,0 0,-25 25,0 0,25-25,0 0,-25 0,0 0,0 0,0 0,-50 0,0 0,-50 0,0 0,-25 25,0 0,0-25,0 0,50 25,0 0,0-2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2800 16800,'-50'0,"25"0,0 0,0 0,0 0,0 0,0 0,0 25,0 0,0 0,0 0,-25 50,0 0,0-25,0 0,0 0,0 0,-25 0,0 0,50 25,0 0,-25-25,0 0,50-25,0 0,0 0,0 0,25-50,0 0,25 0,0 0,0-25,0 0,0 0,0 0,0 0,0 0,-25 25,0 0,0 0,0 0,0 25,0 0,-25-25,0 0,25 25,0 0,0 0,0 0,0 0,0 0,25 0,0 0,25 25,0 0,25-25,0 0,25 25,0 0,0-25,0 0,25 25,0 0,-25-25,0 0,0 25,0 0,-25-25,0 0,0 25,0 0,-25 0,0 0,0 25,0 0,-50-25,0 0,0 25,0 0,-50-25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7650 19350,'50'0,"0"0,0 0,0-25,0 0,-25 25,0 0,25 0,0 0,0 0,0 0,0-25,0 0,0 25,0 0,-25 0,0 0,0 0,0 0,0 0,0 0,-25 50,0 0,-50 25,0 0,-25 25,0 0,0 50,0 0,-50-25,0 0,25-25,0 0,0 25,0 0,0-50,0 0,25 0,0 0,25-25,0 0,25-25,0 0,0-25,0 0,25-25,0 0,25-75,0 0,0 50,0 0,0-2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8050 19700,'50'0,"-25"25,0 0,0 0,0 0,0 0,0 0,0 0,0 0,25 0,0 0,0 25,0 0,0-25,0 0,0 0,0 0,25 0,0 0,-25 0,0 0,-25 0,0 0,0 0,0 0,0-25,0 0,-50 25,0 0,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7950 20200,'-50'0,"25"0,0 0,50 0,0 0,25 25,0 0,-25 0,0 0,0 50,0 0,0 0,0 0,0 0,0 0,0 25,0 0,0 0,0 0,-25 0,0 0,0-25,0 0,25 0,0 0,-25-25,0 0,0-25,0 0,25-25,0 0,0-25,0 0,0-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9500 18950,'50'0,"-50"-25,0 0,25 25,0 0,25 0,0 0,-25 0,0 0,25 25,0 0,-25 0,0 0,25 0,0 0,-25 25,0 0,0-25,0 0,-25 25,0 0,0-25,0 0,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9250 19550,'-50'0,"25"0,0 0,25 25,0 0,0 0,0 0,0 0,0 0,0 25,0 0,0-25,0 0,25 25,0 0,0-25,0 0,-25 25,0 0,25-25,0 0,0 0,0 0,0 0,0 0,0-25,0 0,0 25,0 0,0-25,0 0,0-50,0 0,25 0,0 0,0-25,0 0,0 0,0 0,0 0,0 0,-25 25,0 0,25 0,0 0,-25 25,0 0,0 0,0 0,0 25,0 0,0 0,0 0,25 0,0 0,0 0,0 0,-25 0,0 0,25 0,0 0,-25 25,0 0,25-25,0 0,-25 50,0 0,0 0,0 0,0 0,0 0,-25 25,0 0,-75 0,0 0,25 0,0 0,-50 0,0 0,50-25,0 0,0-25,0 0,0 0,0 0,25-2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0150 20400,'0'-50,"0"25,0 0,25 25,0 0,0 0,0 0,0 25,0 0,0 0,0 0,-25 25,0 0,25 0,0 0,0 0,0 0,0 0,0 0,0 0,0 0,0 0,0 0,0 25,0 0,-25-50,0 0,25 0,0 0,-25 0,0 0,25-25,0 0,-25-25,0 0,-25 0,0 0,0-25,0 0,0 0,0 0,0 25,0 0,0 0,0 0,25 0,0 0,0 0,0 0,50 25,0 0,-25 0,0 0,25 0,0 0,25 0,0 0,-25 0,0 0,-25 0,0 0,25 0,0 0,-25 0,0 0,0 0,0 0,-50 0,0 0,0 0,0 0,-50 0,0 0,0 0,0 0,0 0,0 0,-25 25,0 0,0 0,0 0,25 0,0 0,0 0,0 0,0 0,0 0,0 0,0 0,50-25,0 0,-25 25,0 0,25 0,0 0,0 25,0 0,-25 0,0 0,50 0,0 0,-25 0,0 0,0 25,0 0,25-25,0 0,-25 0,0 0,25-25,0 0,25-25,0 0,0-25,0 0,25-25,0 0,-25 25,0 0,0-25,0 0,25 0,0 0,0 0,0 0,-25 25,0 0,25 0,0 0,0 0,0 0,-25 25,0 0,25-25,0 0,25 25,0 0,0 0,0 0,25 0,0 0,25 0,0 0,75 25,0 0,25 25,0 0,0-25,0 0,50 0,0 0,-175 0,0 0,25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5550 44000,'0'50,"25"-25,0 0,0 0,0 0,0 0,0 0,0 0,0 0,25 0,0 0,-25-25,0 0,0 25,0 0,0 0,0 0,25-25,0 0,-25 0,0 0,25 0,0 0,0 0,0 0,-25 0,0 0,0 0,0 0,25-25,0 0,25-25,0 0,-50 50,0 0,50-50,0 0,0 0,0 0,-25 25,0 0,0 0,0 0,75-50,0 0,-100 75,0 0,0-25,0 0,25 25,0 0,-25 0,0 0,0 0,0 0,0 0,0 0,0 0,0 0,-25 25,0 0,25 0,0 0,25 25,0 0,-50-25,0 0,25 0,0 0,0 0,0 0,0 0,0 0,-25 0,0 0,25-25,0 0,0 25,0 0,0 0,0 0,0-25,0 0,0 25,0 0,25-25,0 0,-25 0,0 0,0 0,0 0,0 0,0 0,25-25,0 0,0 0,0 0,-25 25,0 0,0 0,0 0,25-25,0 0,25 0,0 0,-25 0,0 0,25 0,0 0,-50 25,0 0,0-25,0 0,50 0,0 0,-25 25,0 0,0-25,0 0,0 25,0 0,0-25,0 0,0 25,0 0,-25 0,0 0,0 0,0 0,25 0,0 0,-25 0,0 0,0 0,0 0,0 0,0 0,0 0,0 0,25 0,0 0,-25 25,0 0,25-25,0 0,-25 25,0 0,0-25,0 0,0 0,0 0,0 0,0 0,0 0,0 0,0 0,0 0,0 0,0 0,0 0,0 0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50 16550,'0'-50,"25"50,0 0,-25-25,0 0,25 0,0 0,0 25,0 0,0-25,0 0,0 25,0 0,0 0,0 0,0 0,0 0,0 0,0 0,0 25,0 0,0 0,0 0,0 25,0 0,0-25,0 0,-25 25,0 0,25-25,0 0,-25 25,0 0,25-25,0 0,0-25,0 0,0 0,0 0,0 0,0 0,25 0,0 0,-25 0,0 0,25 0,0 0,25-25,0 0,0 0,0 0,-25 0,0 0,50 0,0 0,-25 0,0 0,0 0,0 0,0-25,0 0,0 25,0 0,-25 0,0 0,0 25,0 0,25-25,0 0,-25 25,0 0,0 0,0 0,25 0,0 0,-25 25,0 0,25 0,0 0,-25 0,0 0,25 0,0 0,-25 0,0 0,0 0,0 0,0-25,0 0,0 25,0 0,-25 0,0 0,25 0,0 0,-25-25,0 0,0 0,0 0,25 0,0 0,0 0,0 0,0 0,0 0,0-25,0 0,0 25,0 0,-25-25,0 0,25 0,0 0,0 0,0 0,0 0,0 0,25 25,0 0,-50-25,0 0,50 0,0 0,-50 0,0 0,25 0,0 0,0 25,0 0,-25 0,0 0,25 0,0 0,0 0,0 0,0 0,0 0,0 0,0 0,0 50,0 0,0-25,0 0,0 0,0 0,0 25,0 0,0-25,0 0,0 0,0 0,0-25,0 0,0 25,0 0,0-25,0 0,0 0,0 0,0 0,0 0,25 0,0 0,25-25,0 0,-25 0,0 0,25 0,0 0,-25 25,0 0,0-25,0 0,0 25,0 0,0 0,0 0,0 0,0 0,0 0,0 0,-25 0,0 0,0 0,0 0,25 0,0 0,-25 0,0 0,25 0,0 0,-25 0,0 0,25 0,0 0,0 0,0 0,0 0,0 0,0 0,0 0,25 0,0 0,-25 0,0 0,0 25,0 0,0-25,0 0,0 25,0 0,0 0,0 0,-25 0,0 0,0 0,0 0,25 25,0 0,-25-25,0 0,25 0,0 0,0 0,0 0,0 0,0 0,25-25,0 0,-25 0,0 0,0 0,0 0,0 0,0 0,-25 0,0 0,25 0,0 0,-25 0,0 0,0 0,0 0,0 0,0 0,25-25,0 0,-25 25,0 0,25-25,0 0,0 25,0 0,0-25,0 0,0 0,0 0,0 0,0 0,0 0,0 0,0 0,0 0,0 0,0 0,-25 0,0 0,25 25,0 0,-25-25,0 0,0 25,0 0,0-25,0 0,0 25,0 0,0 0,0 0,0 25,0 0,0 0,0 0,0 0,0 0,0 0,0 0,0 0,0 0,0-25,0 0,0 25,0 0,0-25,0 0,0 0,0 0,0 0,0 0,0 0,0 0,0 0,0 0,0 25,0 0,0-25,0 0,0 25,0 0,0-25,0 0,0 25,0 0,0-25,0 0,0 25,0 0,0-25,0 0,0 25,0 0,0-25,0 0,-25 0,0 0,25 0,0 0,0 0,0 0,25 0,0 0,0-25,0 0,25 0,0 0,0 0,0 0,50 0,0 0,-50 0,0 0,-25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200 44300,'50'0,"-25"0,0 0,0 25,0 0,25-25,0 0,0 25,0 0,0-25,0 0,-25 0,0 0,0 25,0 0,25 0,0 0,0-25,0 0,0 25,0 0,25-25,0 0,-25 0,0 0,50 0,0 0,-75 0,0 0,0 0,0 0,0 0,0 0,0 0,0 0,0 0,0 0,25-25,0 0,0 0,0 0,0 0,0 0,-25 25,0 0,25-25,0 0,-25 25,0 0,0 0,0 0,0 0,0 0,0 0,0 0,0 0,0 0,0 0,0 0,0 0,0 0,0 0,0 0,-25 25,0 0,25-25,0 0,0 0,0 0,0 0,0 0,0 0,0 0,0 0,0 0,25 0,0 0,0 0,0 0,-25 0,0 0,0 0,0 0,0 0,0 0,0 0,0 0,25 0,0 0,-25 0,0 0,25 0,0 0,-25-25,0 0,0 25,0 0,0-2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800 44500,'0'-50,"25"25,0 0,0 25,0 0,0-25,0 0,0 25,0 0,0 0,0 0,0 0,0 0,0 0,0 0,0 0,0 0,25 0,0 0,-25 25,0 0,25 0,0 0,-25 0,0 0,25 0,0 0,-25 0,0 0,50 25,0 0,-50-25,0 0,0-25,0 0,0 25,0 0,25 0,0 0,0-25,0 0,-25 0,0 0,50 0,0 0,0 0,0 0,0 0,0 0,25-50,0 0,-25 25,0 0,0-25,0 0,0 25,0 0,25 0,0 0,25 0,0 0,-50 0,0 0,-25 25,0 0,50-25,0 0,0 25,0 0,-75-25,0 0,25 25,0 0,25 0,0 0,0 0,0 0,-25 0,0 0,0 0,0 0,0 0,0 0,-25 0,0 0,50 25,0 0,-25 0,0 0,0-25,0 0,0 25,0 0,0 0,0 0,0-25,0 0,-25 0,0 0,25 25,0 0,0 0,0 0,0 0,0 0,0 0,0 0,0 0,0 0,25 0,0 0,-25-25,0 0,25 0,0 0,0 0,0 0,0 0,0 0,-25-25,0 0,75 0,0 0,-50 0,0 0,25-25,0 0,-25 25,0 0,25 0,0 0,0 25,0 0,0-25,0 0,0 0,0 0,0 0,0 0,-25 0,0 0,25 0,0 0,-25 0,0 0,25 25,0 0,-25 0,0 0,25-25,0 0,-25 25,0 0,25 0,0 0,0 25,0 0,-25-25,0 0,50 25,0 0,-50 0,0 0,0 0,0 0,0-25,0 0,-25 25,0 0,0 0,0 0,-25-25,0 0,50 25,0 0,-25-25,0 0,0 25,0 0,0 0,0 0,25 0,0 0,0-25,0 0,0 25,0 0,25-25,0 0,-25 0,0 0,-25 0,0 0,0-25,0 0,25 0,0 0,0 0,0 0,0 25,0 0,-25-25,0 0,25 0,0 0,-25 25,0 0,25 0,0 0,-25-25,0 0,25 25,0 0,0 0,0 0,0-25,0 0,0 25,0 0,0 0,0 0,0 0,0 0,-25 0,0 0,25 0,0 0,-25 0,0 0,0 25,0 0,25-25,0 0,-50 25,0 0,25 0,0 0,-25-25,0 0,0 0,0 0,0 25,0 0,0-25,0 0,0 25,0 0,0-25,0 0,0 0,0 0,0 25,0 0,0-25,0 0,0 25,0 0,0-25,0 0,0 0,0 0,25 25,0 0,0-25,0 0,-25 0,0 0,25 0,0 0,25 0,0 0,-25 0,0 0,25 0,0 0,0 0,0 0,0 0,0 0,0 0,0 0,0 0,0 0,-25-25,0 0,25 25,0 0,-25-25,0 0,0 0,0 0,0 0,0 0,-25-25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1000 50750,'0'-50,"25"75,0 0,0 0,0 0,0 25,0 0,0 0,0 0,25 25,0 0,0-50,0 0,25 25,0 0,-25-50,0 0,0 25,0 0,25 0,0 0,0-25,0 0,0 0,0 0,0-25,0 0,0 0,0 0,25-50,0 0,-25 0,0 0,0 25,0 0,25-25,0 0,-25 50,0 0,25-25,0 0,0 25,0 0,-25 25,0 0,25 0,0 0,-25 0,0 0,0 0,0 0,0 0,0 0,-25 25,0 0,25 0,0 0,-25 0,0 0,25 0,0 0,0 25,0 0,0-25,0 0,0 25,0 0,0-25,0 0,25 0,0 0,0 0,0 0,-25 0,0 0,25-25,0 0,-25 25,0 0,0-25,0 0,0 0,0 0,0 0,0 0,0-25,0 0,0 0,0 0,25 0,0 0,-25 0,0 0,0 0,0 0,25 0,0 0,-25 25,0 0,25-25,0 0,-25 25,0 0,25-25,0 0,-25 25,0 0,0 0,0 0,0 0,0 0,-25 0,0 0,25 0,0 0,-25 25,0 0,25-25,0 0,-25 25,0 0,25 0,0 0,0-25,0 0,0 25,0 0,0 0,0 0,0-25,0 0,-25 25,0 0,25-25,0 0,0 25,0 0,0-25,0 0,0 0,0 0,0 0,0 0,25 0,0 0,-25 0,0 0,0 0,0 0,25-25,0 0,-25 25,0 0,25-25,0 0,-25 25,0 0,0 0,0 0,0 0,0 0,-25 0,0 0,25 0,0 0,0 0,0 0,0 25,0 0,-25-25,0 0,25 25,0 0,-25-25,0 0,25 0,0 0,-25 25,0 0,0-25,0 0,0 0,0 0,0 0,0 0,0 25,0 0,-25-25,0 0,25 0,0 0,0 0,0 0,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8500 44700,'0'-50,"-25"50,0 0,0-25,0 0,0 0,0 0,50 25,0 0,25 25,0 0,-25 0,0 0,25-25,0 0,-25 25,0 0,25-25,0 0,0 0,0 0,0 25,0 0,-25-25,0 0,25 25,0 0,0-25,0 0,0 25,0 0,0-25,0 0,25 0,0 0,-25 0,0 0,25-25,0 0,0 25,0 0,-25-25,0 0,0 0,0 0,25 25,0 0,-25-25,0 0,0 25,0 0,0 0,0 0,0 0,0 0,0 0,0 0,0 0,0 0,25-25,0 0,-25 25,0 0,25-25,0 0,0 25,0 0,0-25,0 0,0 25,0 0,-25 0,0 0,25 25,0 0,0 0,0 0,-25-25,0 0,25 25,0 0,-25-25,0 0,25 25,0 0,-25-25,0 0,0 25,0 0,25-25,0 0,-25 0,0 0,25 0,0 0,0 25,0 0,0-25,0 0,0 25,0 0,25-25,0 0,-75 0,0 0,25 2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8100 57600,'50'0,"-25"-25,0 0,-25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1500 57200,'50'0,"-25"25,0 0,0 25,0 0,0 0,0 0,0-25,0 0,25 50,0 0,0-25,0 0,0 0,0 0,50-25,0 0,0 0,0 0,0 0,0 0,0-25,0 0,25 0,0 0,-25 0,0 0,0 0,0 0,0 0,0 0,0-25,0 0,25 25,0 0,-25 0,0 0,25 0,0 0,-25-25,0 0,0 25,0 0,0-25,0 0,-25 25,0 0,0-25,0 0,0 25,0 0,0 0,0 0,0 0,0 0,0-25,0 0,-25 25,0 0,25 0,0 0,0 0,0 0,-25 0,0 0,25 25,0 0,0-25,0 0,-25 25,0 0,-25-25,0 0,25 25,0 0,0 0,0 0,25 0,0 0,-25-25,0 0,25 25,0 0,-25-25,0 0,25 0,0 0,-25 0,0 0,25 0,0 0,-25 0,0 0,50-25,0 0,-25 0,0 0,25 0,0 0,0 0,0 0,-25 25,0 0,25-25,0 0,-25 25,0 0,0 0,0 0,-25 0,0 0,25-25,0 0,-25 0,0 0,0 25,0 0,0 0,0 0,-25-25,0 0,25 25,0 0,0 0,0 0,-25 0,0 0,25 0,0 0,0 25,0 0,0 0,0 0,0 0,0 0,0-25,0 0,0 25,0 0,0-25,0 0,-25 25,0 0,25-25,0 0,0 0,0 0,0 25,0 0,25-25,0 0,-25 0,0 0,25 25,0 0,0-25,0 0,0 0,0 0,-25 0,0 0,25 0,0 0,0 0,0 0,0 0,0 0,0 0,0 0,0 0,0 0,25-25,0 0,-25 0,0 0,-25 0,0 0,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100 57350,'0'50,"0"-25,0 0,25 25,0 0,-25-25,0 0,25 50,0 0,-25-25,0 0,25 0,0 0,0-25,0 0,0 0,0 0,25 0,0 0,0 0,0 0,0-25,0 0,25 0,0 0,0-25,0 0,0 0,0 0,25 0,0 0,0-50,0 0,25 0,0 0,-25 25,0 0,25-25,0 0,-25 25,0 0,0 0,0 0,0 25,0 0,25 25,0 0,0 0,0 0,-25 0,0 0,0 0,0 0,-25 0,0 0,0 0,0 0,0 25,0 0,0 0,0 0,0 0,0 0,0-25,0 0,25 25,0 0,0 0,0 0,0 0,0 0,25 0,0 0,-25-25,0 0,0 0,0 0,0-25,0 0,0 0,0 0,-25 0,0 0,0-50,0 0,-50 25,0 0,25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800 24850,'0'-50,"0"25,0 0,0 0,0 0,0 0,0 0,50 50,0 0,0 25,0 0,25-25,0 0,0 0,0 0,0-25,0 0,0 25,0 0,25-25,0 0,0 0,0 0,25 0,0 0,0-25,0 0,0 25,0 0,0 0,0 0,-50 0,0 0,25 25,0 0,-50-25,0 0,0 25,0 0,0-25,0 0,25 0,0 0,-25 0,0 0,0 0,0 0,25 0,0 0,25 0,0 0,-50 25,0 0,50-25,0 0,-50 0,0 0,50 0,0 0,25 0,0 0,-25 25,0 0,0-25,0 0,25 0,0 0,-25 0,0 0,0 0,0 0,25-25,0 0,0 0,0 0,0 25,0 0,0-25,0 0,0 25,0 0,-25 0,0 0,25-25,0 0,-25 25,0 0,25 0,0 0,-25-25,0 0,25 25,0 0,25-25,0 0,-25 25,0 0,-25-25,0 0,0 25,0 0,-25 0,0 0,0 0,0 0,-25 0,0 0,0 25,0 0,0 25,0 0,0-25,0 0,0 0,0 0,0 0,0 0,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8450 24650,'50'0,"-25"-25,0 0,0 25,0 0,0 0,0 0,0 25,0 0,0-25,0 0,0 0,0 0,0 25,0 0,25-25,0 0,25 0,0 0,0 0,0 0,0 0,0 0,25 0,0 0,0 0,0 0,-25 25,0 0,25-25,0 0,0 0,0 0,-25 0,0 0,0 0,0 0,0 0,0 0,0 0,0 0,-25 0,0 0,0 0,0 0,0 0,0 0,-25 25,0 0,0-25,0 0,0 0,0 0,0 25,0 0,0-25,0 0,25 25,0 0,-25-25,0 0,0 0,0 0,0 0,0 0,0 0,0 0,0 0,0 0,0 0,0 0,0 25,0 0,25-25,0 0,-25 0,0 0,25 0,0 0,0 25,0 0,25-25,0 0,-25 0,0 0,25 0,0 0,-25 25,0 0,25-25,0 0,-25 0,0 0,0 0,0 0,50 0,0 0,-25 0,0 0,25-25,0 0,-25 25,0 0,-25-2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700 38700,'50'0,"-25"0,0 0,25-25,0 0,0 0,0 0,0 25,0 0,25-25,0 0,0 25,0 0,25 0,0 0,0-25,0 0,25 25,0 0,0-25,0 0,0 25,0 0,-25-25,0 0,25 25,0 0,-50 0,0 0,25 0,0 0,0 0,0 0,-25 0,0 0,0 0,0 0,25 0,0 0,0 0,0 0,-25 0,0 0,0 0,0 0,0 0,0 0,0 0,0 0,0 0,0 0,-25 0,0 0,0 0,0 0,0 0,0 0,0 25,0 0,-25-25,0 0,0 25,0 0,25 0,0 0,-25-25,0 0,0 0,0 0,25 0,0 0,-25 0,0 0,25 0,0 0,0 0,0 0,0 0,0 0,-25 0,0 0,25 0,0 0,0 0,0 0,0 25,0 0,0-25,0 0,50 0,0 0,-50 0,0 0,0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8900 13450,'0'-50,"-25"50,0 0,25-25,0 0,0 0,0 0,0 0,0 0,0 0,0 0,0 0,0 0,-25 0,0 0,25 0,0 0,-25-25,0 0,0 25,0 0,-25-25,0 0,0 0,0 0,0 0,0 0,0 0,0 0,25 0,0 0,0 25,0 0,0 0,0 0,0 25,0 0,0 0,0 0,-25-25,0 0,25 25,0 0,-25-25,0 0,0 25,0 0,0-25,0 0,25 0,0 0,-25 0,0 0,25 0,0 0,0 0,0 0,-25 25,0 0,25-25,0 0,-50 25,0 0,0-25,0 0,-25 25,0 0,-25 0,0 0,25 0,0 0,-25 0,0 0,25 0,0 0,25 0,0 0,-25 0,0 0,0 25,0 0,0-25,0 0,0 0,0 0,25 25,0 0,25-25,0 0,25 0,0 0,-25 0,0 0,25 0,0 0,0 25,0 0,0 0,0 0,0 0,0 0,25 25,0 0,-25 25,0 0,0-25,0 0,0 50,0 0,0-25,0 0,0 0,0 0,0 0,0 0,0 0,0 0,0-25,0 0,25 25,0 0,-25-25,0 0,25 0,0 0,0 0,0 0,50 0,0 0,0 0,0 0,25 25,0 0,0-50,0 0,0 25,0 0,0-25,0 0,0 0,0 0,0 0,0 0,0 25,0 0,0-25,0 0,0 25,0 0,25-25,0 0,-25 25,0 0,50 0,0 0,-25-50,0 0,50 0,0 0,-25 0,0 0,-50-25,0 0,-25 0,0 0,75-50,0 0,-25 0,0 0,-25 0,0 0,-25 25,0 0,-25-25,0 0,0 0,0 0,-25 0,0 0,-25-25,0 0,0 25,0 0,-25-25,0 0,0 0,0 0,0 25,0 0,0 25,0 0,0 0,0 0,25 0,0 0,-50 25,0 0,25 0,0 0,0 25,0 0,25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8000 38300,'50'50,"-25"-25,0 0,0-25,0 0,25 25,0 0,0-25,0 0,25 0,0 0,0 0,0 0,0 25,0 0,25-25,0 0,-25 25,0 0,25-25,0 0,-25 0,0 0,25 0,0 0,-25 25,0 0,0-25,0 0,0 0,0 0,0 25,0 0,25-25,0 0,25 0,0 0,-25 0,0 0,25 0,0 0,-25 0,0 0,0 0,0 0,0 0,0 0,-25-25,0 0,0 25,0 0,0-25,0 0,0 0,0 0,25 0,0 0,-25 25,0 0,25-25,0 0,0 25,0 0,-50-25,0 0,25 25,0 0,0 0,0 0,-25 0,0 0,0 0,0 0,-25 0,0 0,25 25,0 0,-25-25,0 0,25 0,0 0,-25 0,0 0,0 0,0 0,25 0,0 0,0 0,0 0,0 0,0 0,-25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1450 38300,'100'0,"-25"25,0 0,25 0,0 0,-25 0,0 0,-25 0,0 0,0 0,0 0,0-25,0 0,-25 25,0 0,25 0,0 0,-25-25,0 0,50 25,0 0,-25-25,0 0,25 0,0 0,25 0,0 0,0-25,0 0,25 0,0 0,25 0,0 0,-25 25,0 0,25 0,0 0,0 0,0 0,-25-25,0 0,25 25,0 0,25 0,0 0,0 0,0 0,0-25,0 0,-25 25,0 0,0 0,0 0,25 0,0 0,-25 0,0 0,25 0,0 0,0 0,0 0,0 0,0 0,-50 0,0 0,0 25,0 0,-25-25,0 0,0 25,0 0,0 0,0 0,0-25,0 0,0 25,0 0,0 0,0 0,25 0,0 0,-25-25,0 0,25 25,0 0,-25-25,0 0,25 0,0 0,-25 0,0 0,25 0,0 0,0 0,0 0,0 25,0 0,0-25,0 0,0 0,0 0,0 0,0 0,-25 25,0 0,25-25,0 0,0 0,0 0,25 0,0 0,25 0,0 0,25 0,0 0,-25 0,0 0,0 0,0 0,0-25,0 0,25 25,0 0,-10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800 13450,'0'-50,"25"50,0 0,0 0,0 0,25-50,0 0,-25 50,0 0,0-25,0 0,0 25,0 0,0 0,0 0,0 0,0 0,0 0,0 0,0 0,0 0,0 0,0 0,0 0,0 0,0 0,0 0,0 0,0 0,0 0,0 0,0 0,0 0,-25 25,0 0,25-25,0 0,-25 25,0 0,25-25,0 0,0 25,0 0,0 0,0 0,0 0,0 0,0-25,0 0,0 25,0 0,0 0,0 0,-25 0,0 0,25 0,0 0,0 0,0 0,0 25,0 0,-25 0,0 0,25 0,0 0,-25-25,0 0,25 25,0 0,-25-25,0 0,25 25,0 0,-25-25,0 0,0 25,0 0,25-25,0 0,-25 25,0 0,0 0,0 0,0-25,0 0,0 0,0 0,0 0,0 0,25 25,0 0,-25-25,0 0,0 25,0 0,0 0,0 0,0 0,0 0,0 25,0 0,0 0,0 0,0 0,0 0,0 0,0 0,0 0,0 0,-25 25,0 0,0-25,0 0,25 25,0 0,-25 0,0 0,25 0,0 0,-25 50,0 0,0 0,0 0,0 0,0 0,0 0,0 0,0 25,0 0,0-25,0 0,25 25,0 0,-50 50,0 0,50-25,0 0,0 0,0 0,-25 0,0 0,25 0,0 0,25 25,0 0,0-50,0 0,0 0,0 0,25 0,0 0,0-25,0 0,0 0,0 0,0-25,0 0,0-25,0 0,0-25,0 0,25-25,0 0,-50-50,0 0,0 25,0 0,100-25,0 0,-100 0,0 0,25-25,0 0,-25 25,0 0,-50 25,0 0,0 0,0 0,-25 25,0 0,0 25,0 0,0 0,0 0,25-25,0 0,0 50,0 0,0-25,0 0,0 50,0 0,25 0,0 0,0 25,0 0,-25 0,0 0,25 25,0 0,0-100,0 0,0 100,0 0,0 0,0 0,0-25,0 0,0 0,0 0,0 0,0 0,0-25,0 0,0-75,0 0,0 25,0 0,25 50,0 0,-25-75,0 0,0 0,0 0,0 75,0 0,0-25,0 0,0 50,0 0,0-25,0 0,0 25,0 0,-25-25,0 0,25-50,0 0,0 25,0 0,0-50,0 0,0 0,0 0,0 25,0 0,0-25,0 0,0 0,0 0,0 25,0 0,0 0,0 0,0 0,0 0,0 25,0 0,0-50,0 0,0-25,0 0,0 75,0 0,0-50,0 0,0-25,0 0,0 50,0 0,-25-25,0 0,25 0,0 0,0-25,0 0,0 0,0 0,-25 0,0 0,25 0,0 0,-25 0,0 0,25 0,0 0,0 0,0 0,-25 25,0 0,25 0,0 0,-25 0,0 0,0 0,0 0,25-25,0 0,-25 0,0 0,25 0,0 0,-25 0,0 0,25 0,0 0,-25-25,0 0,0 0,0 0,25 25,0 0,-25-25,0 0,25 25,0 0,-25-25,0 0,25 50,0 0,-25-50,0 0,25 25,0 0,-25 0,0 0,0 0,0 0,25 0,0 0,-25-25,0 0,0 25,0 0,0-25,0 0,0 25,0 0,0-25,0 0,0 25,0 0,0 0,0 0,0-25,0 0,0 0,0 0,25 25,0 0,-25-25,0 0,0 25,0 0,0 0,0 0,-25-25,0 0,25 0,0 0,0 25,0 0,0-25,0 0,0 0,0 0,0 25,0 0,0-25,0 0,0 25,0 0,-25-25,0 0,0 25,0 0,0-25,0 0,25 25,0 0,0-25,0 0,0 0,0 0,-25 25,0 0,25-25,0 0,0 0,0 0,-25 25,0 0,25 0,0 0,0-25,0 0,-25 25,0 0,0 0,0 0,25-25,0 0,-25 25,0 0,-25-25,0 0,25 25,0 0,25-25,0 0,-25 0,0 0,0 0,0 0,0 25,0 0,25-25,0 0,-25 0,0 0,0 0,0 0,-50 25,0 0,25 0,0 0,-50-25,0 0,25 0,0 0,-25 0,0 0,50-25,0 0,-25 0,0 0,-175-50,0 0,100 25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500 11850,'-100'0,"75"-25,0 0,-50 0,0 0,25 25,0 0,-25 0,0 0,25 25,0 0,-25 0,0 0,0-25,0 0,0 25,0 0,0 0,0 0,0-25,0 0,25 0,0 0,-25 25,0 0,0-25,0 0,-25 0,0 0,-25 25,0 0,25-25,0 0,-50 0,0 0,0 0,0 0,25 0,0 0,0 0,0 0,0 0,0 0,0-50,0 0,0 0,0 0,0 0,0 0,-25-25,0 0,0 0,0 0,0 0,0 0,0 0,0 0,25 0,0 0,-25 0,0 0,0 0,0 0,0 25,0 0,-50-25,0 0,25 0,0 0,25 0,0 0,0 0,0 0,0 0,0 0,0-25,0 0,0 25,0 0,0 0,0 0,0 0,0 0,50 0,0 0,0 0,0 0,25 0,0 0,0-25,0 0,0 25,0 0,0 0,0 0,0-25,0 0,0 25,0 0,25 0,0 0,-25 0,0 0,25-25,0 0,25 25,0 0,-25 0,0 0,25-25,0 0,0 50,0 0,0 0,0 0,-25 0,0 0,25 0,0 0,0 25,0 0,25 0,0 0,-25-25,0 0,25 25,0 0,0 0,0 0,-25 0,0 0,25 0,0 0,-25 25,0 0,25-25,0 0,25 50,0 0,-25 25,0 0,0 25,0 0,-25 25,0 0,0 0,0 0,-25 0,0 0,25 25,0 0,-25-25,0 0,25 25,0 0,0-25,0 0,0-25,0 0,0-25,0 0,25-25,0 0,0 0,0 0,0-50,0 0,25-2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200 6200,'50'0,"-25"25,0 0,0 25,0 0,25-25,0 0,-25 0,0 0,25 0,0 0,25 0,0 0,-25 0,0 0,25-25,0 0,-25 25,0 0,25-25,0 0,-25 0,0 0,0 0,0 0,-25 0,0 0,0-25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3450 2750,'50'50,"-25"-25,0 0,-25 0,0 0,25 25,0 0,0-25,0 0,-25 0,0 0,25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3500 4050,'-50'100,"50"-75,0 0,50-50,0 0,-25 0,0 0,0 0,0 0,0 0,0 0,0 0,0 0,0 25,0 0,0 0,0 0,0 0,0 0,-25 2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3800 5450,'50'-50,"-25"0,0 0,0-25,0 0,25-25,0 0,-25-25,0 0,25 0,0 0,-25 75,0 0,0-75,0 0,-25 50,0 0,25-50,0 0,-25 0,0 0,25 0,0 0,-25 25,0 0,0 25,0 0,-25 0,0 0,25 50,0 0,0-25,0 0,-25 50,0 0,25-25,0 0,0 50,0 0,25 25,0 0,-25 25,0 0,25 25,0 0,-25-25,0 0,25-25,0 0,-25 25,0 0,25-25,0 0,-25-25,0 0,0 0,0 0,0-50,0 0,0-25,0 0,0-50,0 0,0 25,0 0,0-50,0 0,25 0,0 0,-25 25,0 0,0 0,0 0,0 25,0 0,25 0,0 0,-25 25,0 0,25 25,0 0,-25 0,0 0,25 25,0 0,0 25,0 0,0 25,0 0,-25 0,0 0,25 0,0 0,0 25,0 0,-25-25,0 0,25 25,0 0,-25-25,0 0,25 0,0 0,-25 0,0 0,25 0,0 0,-25-25,0 0,25 25,0 0,0-25,0 0,0-25,0 0,0 0,0 0,0 0,0 0,25 0,0 0,0-25,0 0,-25-25,0 0,0 50,0 0,0-2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4850 4100,'-50'50,"25"-25,0 0,50-50,0 0,25 0,0 0,0-25,0 0,-25 0,0 0,25 25,0 0,-25 0,0 0,25 0,0 0,-25 25,0 0,0 0,0 0,0 0,0 0,-25 25,0 0,0 0,0 0,25 0,0 0,-25 0,0 0,0 0,0 0,0 0,0 0,0 0,0 0,0 25,0 0,-25 25,0 0,-25-25,0 0,25 25,0 0,-25-25,0 0,0 25,0 0,25-25,0 0,-25 0,0 0,0-25,0 0,25 25,0 0,-25-25,0 0,25-25,0 0,-25 0,0 0,25-25,0 0,25-25,0 0,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4750 4050,'0'-50,"25"50,0 0,-25 25,0 0,0 0,0 0,0 25,0 0,25 25,0 0,0 0,0 0,25 25,0 0,-25-25,0 0,25 0,0 0,0 0,0 0,0-25,0 0,25-25,0 0,0-25,0 0,0 25,0 0,-25-25,0 0,25-50,0 0,0-25,0 0,-2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9000 10250,'50'0,"0"-25,0 0,25 0,0 0,-25 0,0 0,25 25,0 0,-25-25,0 0,25 25,0 0,-25 0,0 0,0 0,0 0,0 0,0 0,0 0,0 0,0 0,0 0,0 0,0 0,0 0,0 0,-25 25,0 0,0-25,0 0,-25 25,0 0,25-25,0 0,-25 25,0 0,-25 0,0 0,-25 25,0 0,-25 0,0 0,25 0,0 0,-25 0,0 0,25-25,0 0,50 0,0 0,-25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000 1950,'0'50,"25"-50,0 0,0 25,0 0,25-25,0 0,0 0,0 0,0 0,0 0,0 0,0 0,-25 25,0 0,25-25,0 0,-25 25,0 0,0-25,0 0,0 50,0 0,-25 0,0 0,0 25,0 0,-25 0,0 0,-25 25,0 0,0 0,0 0,0 0,0 0,0 0,0 0,0-25,0 0,0 25,0 0,0-25,0 0,25 0,0 0,0 0,0 0,25-50,0 0,0 0,0 0,25-25,0 0,0 0,0 0,0-75,0 0,25 25,0 0,-25 0,0 0,25-25,0 0,-25 25,0 0,0-25,0 0,0 25,0 0,-25 25,0 0,25 25,0 0,0 25,0 0,-25 25,0 0,0 0,0 0,0 50,0 0,0 0,0 0,0-25,0 0,0 25,0 0,0 0,0 0,0-25,0 0,0 0,0 0,0-50,0 0,0 0,0 0,25-25,0 0,-25-75,0 0,25-25,0 0,-25 0,0 0,25-25,0 0,-25-25,0 0,25 0,0 0,0 25,0 0,25 0,0 0,-25 0,0 0,0 75,0 0,0 0,0 0,0 25,0 0,0 0,0 0,0 25,0 0,0 0,0 0,-25 25,0 0,25 0,0 0,-25 50,0 0,25 0,0 0,-25 0,0 0,25 25,0 0,0 0,0 0,0 0,0 0,-25-25,0 0,25 25,0 0,0-25,0 0,0 0,0 0,-25 0,0 0,25 0,0 0,0-25,0 0,0 25,0 0,-25-50,0 0,25 25,0 0,-50-50,0 0,-25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000 3850,'0'50,"0"-25,0 0,0 0,0 0,25-25,0 0,0 25,0 0,0-25,0 0,0 0,0 0,0 0,0 0,0 0,0 0,-25 2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050 4550,'-50'50,"50"-25,0 0,0 0,0 0,25-25,0 0,0 0,0 0,0 0,0 0,0 0,0 0,25-50,0 0,-25 25,0 0,0-25,0 0,0 25,0 0,0-50,0 0,-25 5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8550 2350,'0'-50,"0"0,0 0,0 25,0 0,0 0,0 0,-25 0,0 0,0 25,0 0,0 0,0 0,25 25,0 0,-25 0,0 0,25 25,0 0,0 0,0 0,-25 25,0 0,0 0,0 0,0 0,0 0,25 0,0 0,-25 0,0 0,25-25,0 0,0-25,0 0,0 0,0 0,25-25,0 0,0-25,0 0,25-25,0 0,0 0,0 0,-25 0,0 0,25 25,0 0,-25 0,0 0,0 0,0 0,0 25,0 0,0 0,0 0,0 0,0 0,0 50,0 0,-25 0,0 0,25 25,0 0,-25 0,0 0,25 0,0 0,-25 0,0 0,0 25,0 0,0-25,0 0,-25 0,0 0,-25 0,0 0,25 0,0 0,-25-25,0 0,0 0,0 0,25-25,0 0,-25 0,0 0,25-25,0 0,0-2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8350 3650,'0'50,"0"0,0 0,0-25,0 0,25 0,0 0,0-25,0 0,0 0,0 0,0 0,0 0,0 0,0 0,25-25,0 0,-25 0,0 0,-25 0,0 0,25-2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9100 1750,'0'-50,"0"25,0 0,25 25,0 0,0 0,0 0,0 25,0 0,-25 25,0 0,25 25,0 0,-25 25,0 0,0 0,0 0,25 50,0 0,-25 0,0 0,0 25,0 0,25-25,0 0,-25-25,0 0,0 0,0 0,25-25,0 0,-25 0,0 0,25-50,0 0,0 25,0 0,-25-50,0 0,0 0,0 0,25-25,0 0,-25-75,0 0,0 25,0 0,25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9700 2950,'0'50,"25"-50,0 0,-25 50,0 0,0-25,0 0,25 25,0 0,-25 0,0 0,25-25,0 0,0 25,0 0,-25-25,0 0,25 0,0 0,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250 2700,'-50'0,"50"25,0 0,-25-25,0 0,75 0,0 0,0-25,0 0,0 25,0 0,0-25,0 0,25-25,0 0,-25 25,0 0,0 0,0 0,-25-25,0 0,25 25,0 0,-50-25,0 0,25 0,0 0,-25 0,0 0,0 0,0 0,-25 25,0 0,0-2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800 1450,'-50'0,"25"0,0 0,25 25,0 0,0 0,0 0,0 25,0 0,0 0,0 0,25 50,0 0,0-25,0 0,0 50,0 0,0 0,0 0,0 25,0 0,0 25,0 0,0 0,0 0,25-25,0 0,-50 0,0 0,25-25,0 0,0-25,0 0,0-25,0 0,-25 0,0 0,0-25,0 0,0-25,0 0,0 0,0 0,-25-25,0 0,-25-25,0 0,0 0,0 0,0-25,0 0,-25 0,0 0,0 0,0 0,0 0,0 0,25 0,0 0,0-25,0 0,25 25,0 0,25 0,0 0,0 25,0 0,25-25,0 0,50 25,0 0,0-25,0 0,0 0,0 0,0 0,0 0,0-25,0 0,-25 0,0 0,0 0,0 0,0 0,0 0,-25 25,0 0,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550 850,'0'50,"25"-50,0 0,-25 25,0 0,25 0,0 0,0 0,0 0,0-25,0 0,0 25,0 0,0 0,0 0,0 0,0 0,-2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0050 10750,'0'-50,"-25"50,0 0,0-25,0 0,0 25,0 0,0 0,0 0,0 0,0 0,-25 0,0 0,25 0,0 0,0 25,0 0,25 0,0 0,-25 0,0 0,0 0,0 0,25 0,0 0,0 0,0 0,0 0,0 0,25 0,0 0,0 0,0 0,0 0,0 0,25-25,0 0,-25 0,0 0,0 25,0 0,-25 0,0 0,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300 1850,'0'50,"50"-50,0 0,-25 0,0 0,25 0,0 0,25-25,0 0,-25 25,0 0,25-25,0 0,-25 0,0 0,-25 25,0 0,25 0,0 0,-50 25,0 0,-50 25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600 2500,'0'50,"25"-50,0 0,0 0,0 0,0 0,0 0,25 0,0 0,0-25,0 0,0 0,0 0,0-25,0 0,-25 25,0 0,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400 2250,'0'50,"-25"-25,0 0,25 0,0 0,-25 0,0 0,25 25,0 0,-25 0,0 0,0 0,0 0,0 25,0 0,-25-25,0 0,25 25,0 0,-25-25,0 0,25 0,0 0,-25 0,0 0,0 0,0 0,25-25,0 0,0-25,0 0,25 25,0 0,25-25,0 0,25-25,0 0,25 0,0 0,-25 25,0 0,25-25,0 0,0 25,0 0,25-25,0 0,-25 25,0 0,-25 0,0 0,25-25,0 0,-25 0,0 0,-25-25,0 0,0 25,0 0,0 0,0 0,-25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250 3350,'0'50,"0"-25,0 0,-25 25,0 0,25 0,0 0,0 0,0 0,-25 0,0 0,25 25,0 0,0-25,0 0,0 0,0 0,0 25,0 0,0-25,0 0,0 0,0 0,0 0,0 0,50 0,0 0,-25 0,0 0,0-25,0 0,25 0,0 0,-25 0,0 0,25 0,0 0,-25-25,0 0,25 0,0 0,-25 0,0 0,25 0,0 0,0 0,0 0,0 0,0 0,-25 0,0 0,25 0,0 0,-25-2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900 4100,'-50'0,"25"0,0 0,25 25,0 0,0 25,0 0,0 0,0 0,0 0,0 0,-25 25,0 0,0 0,0 0,-25 0,0 0,-25 0,0 0,0 0,0 0,-25-25,0 0,0-25,0 0,0 0,0 0,25-25,0 0,50-2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100 4200,'50'0,"-25"0,0 0,25 0,0 0,0 0,0 0,0 0,0 0,50-25,0 0,0 0,0 0,0 0,0 0,25 0,0 0,-50-25,0 0,25 25,0 0,-75 0,0 0,25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400 3100,'0'50,"0"-25,0 0,0 25,0 0,25-25,0 0,-25 25,0 0,25 25,0 0,0-25,0 0,-25 0,0 0,25 0,0 0,0-25,0 0,0 0,0 0,0 0,0 0,25-25,0 0,-25 0,0 0,25-25,0 0,0-25,0 0,0 0,0 0,-25 25,0 0,0-25,0 0,0 25,0 0,-25-25,0 0,25 0,0 0,0-25,0 0,0-25,0 0,25 0,0 0,0 0,0 0,0 0,0 0,-25 25,0 0,0 25,0 0,-25 25,0 0,0 0,0 0,0 0,0 0,-25 0,0 0,0 25,0 0,-50 0,0 0,25 0,0 0,0 0,0 0,-25 50,0 0,25-25,0 0,0 25,0 0,25 0,0 0,-25 0,0 0,25-25,0 0,0 0,0 0,25 25,0 0,-25-25,0 0,0 0,0 0,25 0,0 0,-25 0,0 0,25 0,0 0,-25 0,0 0,25 0,0 0,0 0,0 0,25 0,0 0,0-25,0 0,0 0,0 0,0 0,0 0,0 0,0 0,25 0,0 0,-25 0,0 0,0 0,0 0,0 0,0 0,0 25,0 0,0 0,0 0,0-25,0 0,0 0,0 0,0 0,0 0,-25-5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4150 900,'-50'0,"50"25,0 0,0 0,0 0,0 0,0 0,0 25,0 0,0 0,0 0,0 0,0 0,0 25,0 0,25 0,0 0,0 0,0 0,0 25,0 0,-25 0,0 0,25 0,0 0,0 25,0 0,-25 0,0 0,0 25,0 0,0-25,0 0,25-25,0 0,-25 0,0 0,0 0,0 0,0 0,0 0,0-25,0 0,25 0,0 0,0-25,0 0,-25 0,0 0,25-25,0 0,0 0,0 0,0 0,0 0,0-25,0 0,25 0,0 0,0 0,0 0,0-25,0 0,0 0,0 0,0-25,0 0,-25 25,0 0,25-25,0 0,-25 25,0 0,0 0,0 0,0-25,0 0,0 0,0 0,0 25,0 0,-25-25,0 0,0 25,0 0,25-25,0 0,-25 25,0 0,0-25,0 0,0 25,0 0,-25-25,0 0,25 0,0 0,0 0,0 0,0 0,0 0,-2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5700 1200,'50'0,"-25"0,0 0,0 0,0 0,0 0,0 0,25 0,0 0,0 0,0 0,0 0,0 0,25 0,0 0,0 0,0 0,0-25,0 0,0 0,0 0,0 0,0 0,-25 0,0 0,0 25,0 0,-25 0,0 0,-50 25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6250 1850,'0'50,"0"-25,0 0,0 25,0 0,25 25,0 0,-25-25,0 0,25 0,0 0,0 25,0 0,0 25,0 0,0 0,0 0,0 25,0 0,0 0,0 0,-25 0,0 0,0 0,0 0,0 0,0 0,25-25,0 0,-25-25,0 0,0-25,0 0,25-25,0 0,-25-75,0 0,25-25,0 0,-25 0,0 0,25 0,0 0,0-25,0 0,-25 25,0 0,25-25,0 0,25 25,0 0,-25 0,0 0,25 0,0 0,0 0,0 0,0 0,0 0,0 0,0 0,0 25,0 0,-25 0,0 0,25 0,0 0,-50 0,0 0,25 0,0 0,-25 0,0 0,25 0,0 0,-25 0,0 0,-25 0,0 0,0 25,0 0,-25 0,0 0,25 25,0 0,0 0,0 0,-25 0,0 0,25 25,0 0,25 0,0 0,-25 0,0 0,25 0,0 0,0 0,0 0,0 25,0 0,0 0,0 0,25 0,0 0,-25 25,0 0,25 25,0 0,-25-25,0 0,25 50,0 0,-25-25,0 0,0-50,0 0,0 50,0 0,0-25,0 0,0 0,0 0,0-25,0 0,0 0,0 0,0 0,0 0,0-25,0 0,0 0,0 0,0-50,0 0,25 25,0 0,0-25,0 0,0 0,0 0,0 25,0 0,0-25,0 0,0 25,0 0,0 0,0 0,25 0,0 0,-50-25,0 0,50 25,0 0,0 0,0 0,0 0,0 0,-25-25,0 0,0 25,0 0,0-25,0 0,-25 0,0 0,25 0,0 0,-25 0,0 0,-2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9100 10800,'-50'0,"50"25,0 0,0 0,0 0,0 25,0 0,25 0,0 0,0 0,0 0,25 0,0 0,25 0,0 0,-25-25,0 0,50 0,0 0,-25 0,0 0,25-25,0 0,-25 25,0 0,0-25,0 0,-50 0,0 0,0 0,0 0,0-25,0 0,-75 0,0 0,0 25,0 0,0 0,0 0,-25 0,0 0,50 0,0 0,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7950 3100,'50'0,"-25"25,0 0,25-25,0 0,-25 25,0 0,25 0,0 0,-25 0,0 0,0-25,0 0,0 25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2450 57750,'50'0,"-25"0,0 0,0 0,0 0,25-25,0 0,0-25,0 0,-25 50,0 0,0-25,0 0,0 0,0 0,0-25,0 0,0 25,0 0,25-25,0 0,0-25,0 0,0 25,0 0,25-50,0 0,25 0,0 0,0 0,0 0,-25-25,0 0,25 25,0 0,-25 0,0 0,0-25,0 0,0 0,0 0,-25-25,0 0,25 0,0 0,0-25,0 0,25 25,0 0,0-50,0 0,25 0,0 0,0 50,0 0,-25-25,0 0,25 25,0 0,-50-25,0 0,25 25,0 0,-25 0,0 0,-25 0,0 0,0 0,0 0,0 0,0 0,0 0,0 0,25 0,0 0,-25-25,0 0,25-50,0 0,0 50,0 0,25 0,0 0,-25 0,0 0,-25 0,0 0,25 0,0 0,-25 25,0 0,25 0,0 0,-25 0,0 0,0 0,0 0,0-25,0 0,25 25,0 0,0-25,0 0,-25-25,0 0,25 25,0 0,25 0,0 0,0 25,0 0,0-25,0 0,0 50,0 0,0-25,0 0,-25 0,0 0,0 25,0 0,0 0,0 0,-25 25,0 0,25-25,0 0,0 0,0 0,-25 0,0 0,25-25,0 0,0 25,0 0,25-25,0 0,0 0,0 0,-25 25,0 0,25 0,0 0,0-25,0 0,-25 25,0 0,25 0,0 0,0 0,0 0,-25 0,0 0,25 50,0 0,-25-25,0 0,25 25,0 0,-25 25,0 0,0-25,0 0,25 25,0 0,-25 0,0 0,0 0,0 0,0 0,0 0,-25 0,0 0,25 0,0 0,0 0,0 0,0 25,0 0,0-25,0 0,-25 0,0 0,25 25,0 0,25-25,0 0,-25 25,0 0,0 0,0 0,0 0,0 0,-25 0,0 0,25 0,0 0,0 0,0 0,0 25,0 0,-25-25,0 0,0 25,0 0,0-25,0 0,25 25,0 0,-25-25,0 0,25 25,0 0,-25-25,0 0,25 25,0 0,0-25,0 0,0 25,0 0,-25-25,0 0,25 25,0 0,0 0,0 0,-25-25,0 0,25 25,0 0,-25 0,0 0,0 0,0 0,25 0,0 0,-50 0,0 0,25 0,0 0,0 0,0 0,-25 25,0 0,25 0,0 0,-25-25,0 0,0 25,0 0,0 0,0 0,0 0,0 0,0 0,0 0,25 0,0 0,-25 0,0 0,25 25,0 0,0-25,0 0,25 0,0 0,-25 25,0 0,25-25,0 0,0 25,0 0,0-25,0 0,0 25,0 0,-25 0,0 0,25-25,0 0,0 25,0 0,-25 0,0 0,25-25,0 0,0 25,0 0,-25 0,0 0,0 0,0 0,0-25,0 0,25 25,0 0,-25 0,0 0,0 0,0 0,0 0,0 0,0 0,0 0,0 0,0 0,25 0,0 0,-50 0,0 0,25 0,0 0,0 0,0 0,-25 0,0 0,25 25,0 0,-25-25,0 0,0 25,0 0,0-25,0 0,0 0,0 0,0 0,0 0,0 0,0 0,25 0,0 0,-25 25,0 0,0-25,0 0,25 0,0 0,-25 25,0 0,25-25,0 0,-25 25,0 0,25-25,0 0,0 50,0 0,0-25,0 0,0 0,0 0,25 25,0 0,-25-25,0 0,25 0,0 0,0 25,0 0,-25-25,0 0,25 25,0 0,0-25,0 0,0 25,0 0,0 0,0 0,0-25,0 0,25 25,0 0,-25 25,0 0,0-25,0 0,0 25,0 0,25 0,0 0,-25 0,0 0,0-25,0 0,0 25,0 0,25 0,0 0,-25 0,0 0,0 0,0 0,0-25,0 0,0 25,0 0,0-25,0 0,-25 0,0 0,0 25,0 0,25-25,0 0,0 25,0 0,0-25,0 0,0 50,0 0,25-25,0 0,-25-25,0 0,0 25,0 0,25 0,0 0,-25 0,0 0,0 0,0 0,0 0,0 0,0 25,0 0,0 0,0 0,-25-25,0 0,25 25,0 0,0 0,0 0,0-25,0 0,0 0,0 0,0 25,0 0,25 0,0 0,-25-25,0 0,25 25,0 0,-25 0,0 0,0-25,0 0,25 25,0 0,-25-25,0 0,0 0,0 0,0 25,0 0,25-50,0 0,25 25,0 0,0 0,0 0,-25 0,0 0,25-25,0 0,-25 25,0 0,-25 0,0 0,25 0,0 0,-25-25,0 0,-50-50,0 0,25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500 51600,'50'-50,"-25"50,0 0,0 0,0 0,0 0,0 0,25 0,0 0,0 0,0 0,0 0,0 0,0 0,0 0,0 0,0 0,0-25,0 0,-25 25,0 0,25 0,0 0,0 0,0 0,-25 0,0 0,0 0,0 0,0 0,0 0,0 25,0 0,0-25,0 0,0 0,0 0,0 0,0 0,-25-25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400 52100,'50'0,"-25"0,0 0,0 0,0 0,0 0,0 0,0 0,0 0,-25 25,0 0,25 0,0 0,0 0,0 0,0-25,0 0,-25 50,0 0,0-25,0 0,0 25,0 0,0 0,0 0,0 0,0 0,0-25,0 0,0 25,0 0,0-25,0 0,-25 25,0 0,25-25,0 0,0 0,0 0,0 0,0 0,0 0,0 0,25-25,0 0,0 0,0 0,0 0,0 0,0 0,0 0,0 0,0 0,0 0,0 0,0 0,0 0,0 25,0 0,0 0,0 0,0 0,0 0,-25 0,0 0,0 0,0 0,25-25,0 0,-25 25,0 0,0 0,0 0,-50 0,0 0,0 25,0 0,0 0,0 0,0-25,0 0,0 0,0 0,-25 0,0 0,25-25,0 0,0 0,0 0,0-25,0 0,-25-50,0 0,50 25,0 0,-25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9400 51700,'0'-50,"0"25,0 0,25 25,0 0,25-25,0 0,25 25,0 0,0-25,0 0,0 0,0 0,25 25,0 0,0-25,0 0,0 25,0 0,0-25,0 0,-25 25,0 0,-25 0,0 0,25-25,0 0,-25 25,0 0,-25 0,0 0,0 0,0 0,-25-25,0 0,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400 50150,'0'-50,"0"25,0 0,0 0,0 0,0 0,0 0,25 25,0 0,-25-25,0 0,25 25,0 0,-25 50,0 0,0 0,0 0,0 0,0 0,0 25,0 0,25-25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900 50800,'50'0,"-50"50,0 0,25 0,0 0,0 0,0 0,0 50,0 0,0 0,0 0,0 0,0 0,0 0,0 0,0-25,0 0,0-25,0 0,0 0,0 0,0-25,0 0,0-25,0 0,0-50,0 0,0-25,0 0,0 0,0 0,0-25,0 0,-25 25,0 0,25 0,0 0,0-25,0 0,-25 0,0 0,25 25,0 0,0 0,0 0,-25 25,0 0,25 25,0 0,-25 0,0 0,25 0,0 0,0 25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700 52100,'0'-50,"0"0,0 0,0 25,0 0,-25 0,0 0,0 0,0 0,0 0,0 0,0 25,0 0,0 0,0 0,0 25,0 0,0 25,0 0,25 0,0 0,-25 0,0 0,25 25,0 0,0-25,0 0,0 25,0 0,0-25,0 0,0 0,0 0,0-25,0 0,25 0,0 0,0-25,0 0,25 0,0 0,0 0,0 0,-25-25,0 0,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5250 51850,'-50'0,"25"0,0 0,0-25,0 0,0 25,0 0,0 25,0 0,0-25,0 0,0 50,0 0,0-25,0 0,25 25,0 0,0-25,0 0,0 25,0 0,0 0,0 0,25-25,0 0,25 0,0 0,-25 0,0 0,25-25,0 0,0 0,0 0,-25-2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400 41100,'0'-50,"0"25,0 0,25 25,0 0,0 0,0 0,25 0,0 0,-25 0,0 0,25 0,0 0,0 0,0 0,-25 0,0 0,25 0,0 0,0 0,0 0,-2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8800 12700,'100'-50,"-50"25,0 0,-25 25,0 0,50-25,0 0,0 0,0 0,0 25,0 0,25 0,0 0,0 0,0 0,0 0,0 0,0 25,0 0,0-25,0 0,-25 0,0 0,25 0,0 0,-25 0,0 0,-25 0,0 0,0-25,0 0,-50 0,0 0,0 0,0 0,-50-2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350 41650,'50'0,"-25"0,0 0,0 25,0 0,0 0,0 0,0-25,0 0,0 25,0 0,0 0,0 0,-25 0,0 0,25 0,0 0,-25 0,0 0,25 0,0 0,-25 0,0 0,0 25,0 0,0-25,0 0,0 25,0 0,0 0,0 0,0 0,0 0,0 0,0 0,25-25,0 0,-25 25,0 0,25-25,0 0,0 25,0 0,0-25,0 0,0-25,0 0,0 25,0 0,0 0,0 0,25-25,0 0,-25 25,0 0,0-25,0 0,0 0,0 0,-25 25,0 0,25-25,0 0,-50 0,0 0,0 25,0 0,-50 0,0 0,0-25,0 0,0 25,0 0,-25 0,0 0,-25-25,0 0,25 0,0 0,-25 0,0 0,75-25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600 41150,'100'-50,"-50"50,0 0,0-25,0 0,25 25,0 0,0 0,0 0,0 0,0 0,0 0,0 0,0 0,0 0,-25 0,0 0,25 0,0 0,0 0,0 0,-25 0,0 0,0-25,0 0,-25 25,0 0,0-25,0 0,-25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350 39150,'0'-50,"25"50,0 0,-25-25,0 0,25 25,0 0,0 0,0 0,25 25,0 0,-25 0,0 0,0 0,0 0,0 0,0 0,-25 0,0 0,25 25,0 0,-25 0,0 0,0 0,0 0,-25 25,0 0,0-25,0 0,0 0,0 0,25-25,0 0,-25 0,0 0,25 0,0 0,25-25,0 0,0 0,0 0,25 0,0 0,0 0,0 0,0-50,0 0,0 25,0 0,0 0,0 0,0 0,0 0,0 25,0 0,-25-25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5400 40300,'0'100,"0"-25,0 0,25 0,0 0,0 0,0 0,-25 0,0 0,50 0,0 0,-25-25,0 0,0-25,0 0,-25 0,0 0,25 0,0 0,0-25,0 0,0-25,0 0,25-50,0 0,-25 0,0 0,25-25,0 0,-25-25,0 0,25 25,0 0,-25-25,0 0,0 50,0 0,-25 0,0 0,25 50,0 0,-25 0,0 0,25 25,0 0,-25-25,0 0,0 50,0 0,25 0,0 0,-25 0,0 0,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7300 41250,'-50'0,"25"-25,0 0,-25 0,0 0,0 0,0 0,25 25,0 0,-25 0,0 0,25 0,0 0,-25 0,0 0,50 25,0 0,0 0,0 0,-25 25,0 0,25 0,0 0,0 25,0 0,0-25,0 0,25 25,0 0,0-50,0 0,0 25,0 0,0-50,0 0,25 0,0 0,0 0,0 0,25 0,0 0,0-25,0 0,-50 0,0 0,25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200 41250,'-50'-100,"25"100,0 0,0-25,0 0,-25 25,0 0,-25 0,0 0,25 0,0 0,-25 25,0 0,25 0,0 0,0 0,0 0,25 25,0 0,0-25,0 0,25 25,0 0,0 0,0 0,0 25,0 0,50-25,0 0,0 0,0 0,25-25,0 0,0 0,0 0,25 0,0 0,0-25,0 0,-25 0,0 0,-25-25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900 55450,'0'-50,"25"50,0 0,0 25,0 0,0 0,0 0,-25 0,0 0,25 0,0 0,0 0,0 0,-25 0,0 0,0 0,0 0,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5650 56650,'50'0,"0"-25,0 0,0 0,0 0,0 0,0 0,25 25,0 0,75-25,0 0,-100 0,0 0,50 25,0 0,25-25,0 0,-25 0,0 0,25 0,0 0,25-25,0 0,-25 25,0 0,0 0,0 0,-25-25,0 0,0 25,0 0,-50 0,0 0,0 0,0 0,-25 25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150 57000,'0'50,"0"-25,0 0,0 25,0 0,0 0,0 0,25 0,0 0,0 25,0 0,0-25,0 0,25-25,0 0,0 25,0 0,25-50,0 0,-25 0,0 0,25 0,0 0,-25-50,0 0,0-25,0 0,-25-25,0 0,25 0,0 0,-50 0,0 0,0 25,0 0,-50 25,0 0,-25 25,0 0,0 25,0 0,0 0,0 0,0 25,0 0,0 25,0 0,25-25,0 0,25 25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650 57800,'0'50,"-25"-50,0 0,25 25,0 0,0 25,0 0,0 25,0 0,0 0,0 0,0 0,0 0,25 0,0 0,0 25,0 0,0-25,0 0,-25 50,0 0,25-25,0 0,-25 0,0 0,25 25,0 0,-25-50,0 0,0 0,0 0,0-25,0 0,0 0,0 0,0-125,0 0,-25-25,0 0,25 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9500 11750,'0'-50,"0"25,0 0,0 0,0 0,25 25,0 0,0 25,0 0,-25 25,0 0,0 0,0 0,0 50,0 0,0 0,0 0,-25 25,0 0,25-25,0 0,0-25,0 0,0 0,0 0,0 0,0 0,25-50,0 0,-25 25,0 0,25-25,0 0,0 0,0 0,0-25,0 0,0-25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6800 58450,'0'-50,"25"50,0 0,0-25,0 0,0 25,0 0,25-25,0 0,0 0,0 0,0 25,0 0,50-25,0 0,-25 0,0 0,50-25,0 0,0 25,0 0,0 0,0 0,-25 25,0 0,25-25,0 0,0 25,0 0,-25 0,0 0,0 0,0 0,-25 0,0 0,0 0,0 0,0 0,0 0,-25 25,0 0,0 25,0 0,-25-25,0 0,-25 25,0 0,0 25,0 0,0-25,0 0,-25 0,0 0,0 25,0 0,25 25,0 0,-25-25,0 0,25 50,0 0,0 0,0 0,0 0,0 0,-25 0,0 0,25-25,0 0,0-25,0 0,-25 0,0 0,25-25,0 0,-25-25,0 0,0 0,0 0,-25 0,0 0,25-25,0 0,-25 0,0 0,0 0,0 0,0-25,0 0,25 0,0 0,-25-2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450 59150,'0'50,"0"0,0 0,0-25,0 0,25 25,0 0,0 0,0 0,25 0,0 0,0-25,0 0,25 0,0 0,0 0,0 0,0-25,0 0,0-25,0 0,0-25,0 0,-25-25,0 0,0-25,0 0,-25 25,0 0,-25 25,0 0,0-25,0 0,-50 25,0 0,-25 25,0 0,-25 0,0 0,0 25,0 0,0 0,0 0,25 50,0 0,25-25,0 0,0 25,0 0,25 0,0 0,25 0,0 0,0 0,0 0,-25-5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900 44750,'0'50,"-25"0,0 0,0 0,0 0,-25 25,0 0,0 0,0 0,0 25,0 0,-25 0,0 0,25 0,0 0,-25-25,0 0,25 0,0 0,0 0,0 0,25-50,0 0,25 0,0 0,25-5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0700 45600,'0'50,"0"-25,0 0,25 25,0 0,-25 25,0 0,25 25,0 0,-25 0,0 0,25 25,0 0,-25 25,0 0,0-25,0 0,25 0,0 0,-25-25,0 0,0-25,0 0,0 0,0 0,25-50,0 0,-25 0,0 0,25-25,0 0,0-25,0 0,0-25,0 0,-25 0,0 0,25-25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350 44800,'0'50,"0"0,0 0,0 25,0 0,0-25,0 0,25 0,0 0,-25 0,0 0,25-25,0 0,-25-75,0 0,0 0,0 0,0 25,0 0,0-25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450 44500,'0'-50,"25"0,0 0,0 25,0 0,0 25,0 0,0 0,0 0,0 0,0 0,0 0,0 0,0 0,0 0,-25 25,0 0,25-25,0 0,0 25,0 0,0 0,0 0,0 0,0 0,-25 25,0 0,0 0,0 0,-25 25,0 0,0 0,0 0,-25 0,0 0,25-25,0 0,0 0,0 0,25 0,0 0,-25-25,0 0,50-25,0 0,0 0,0 0,25-25,0 0,25 0,0 0,-25 0,0 0,25 0,0 0,-25 25,0 0,-25-25,0 0,25 25,0 0,-50 25,0 0,0 0,0 0,-50 25,0 0,25-25,0 0,-25 25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350 46500,'0'50,"-25"-50,0 0,50 0,0 0,0 0,0 0,25-25,0 0,0 25,0 0,25-25,0 0,0 0,0 0,0 25,0 0,0-25,0 0,0 25,0 0,0-25,0 0,0 0,0 0,-25 0,0 0,-25 0,0 0,0 25,0 0,0-25,0 0,-25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1850 45800,'50'0,"-25"25,0 0,-25 0,0 0,25 0,0 0,0 25,0 0,0 50,0 0,0-25,0 0,0 50,0 0,0-25,0 0,0 25,0 0,-25-25,0 0,25-25,0 0,0 0,0 0,-25-50,0 0,25 0,0 0,-25-50,0 0,-25-25,0 0,0 25,0 0,0-25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050 46800,'-50'-50,"50"25,0 0,-25 25,0 0,0 25,0 0,-25 25,0 0,25 0,0 0,-25 0,0 0,0 25,0 0,0-25,0 0,25 25,0 0,0-25,0 0,0 0,0 0,25-25,0 0,0 0,0 0,25-75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200 46500,'50'0,"0"25,0 0,0-25,0 0,0 50,0 0,0 0,0 0,0 0,0 0,25 0,0 0,-50 25,0 0,25-25,0 0,-25 0,0 0,0-25,0 0,0 0,0 0,0-25,0 0,0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9750 12400,'0'-100,"50"25,0 0,0 0,0 0,0 25,0 0,0-25,0 0,0 50,0 0,0-25,0 0,0 50,0 0,-25-25,0 0,0 50,0 0,-25 25,0 0,25 0,0 0,-25 25,0 0,0 25,0 0,0 0,0 0,0 0,0 0,0 0,0 0,-25-25,0 0,25 0,0 0,0-25,0 0,0 0,0 0,0 0,0 0,25-25,0 0,0-25,0 0,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050 44750,'0'-50,"25"50,0 0,25 0,0 0,-25 0,0 0,25-25,0 0,-25 0,0 0,0 0,0 0,25-25,0 0,-25 25,0 0,-25-25,0 0,25 0,0 0,0 0,0 0,-25-25,0 0,0 25,0 0,0 0,0 0,0 25,0 0,-25 0,0 0,0 0,0 0,0 50,0 0,0 0,0 0,0 0,0 0,25 0,0 0,0 0,0 0,0 0,0 0,0 0,0 0,0 0,0 0,0 25,0 0,25-25,0 0,0 25,0 0,-25-25,0 0,25 25,0 0,0 0,0 0,0-25,0 0,-25 25,0 0,0-25,0 0,0 25,0 0,0 0,0 0,-25-25,0 0,0 25,0 0,0-25,0 0,0 0,0 0,0 0,0 0,0-25,0 0,25 25,0 0,-25-25,0 0,25 25,0 0,25-25,0 0,25 0,0 0,-25 0,0 0,25-25,0 0,0 25,0 0,0-25,0 0,-25 0,0 0,25 25,0 0,-25 0,0 0,0 0,0 0,-25 25,0 0,-25 0,0 0,-25 25,0 0,0-2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600 45750,'-50'50,"0"25,0 0,0-25,0 0,25-25,0 0,25 0,0 0,-25 0,0 0,50 0,0 0,25-25,0 0,0-25,0 0,0 25,0 0,0-25,0 0,0 0,0 0,25 25,0 0,-25-25,0 0,0 0,0 0,0 25,0 0,0-25,0 0,0 0,0 0,-25 0,0 0,0 0,0 0,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950 45350,'0'-5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950 45450,'50'0,"-50"25,0 0,0 0,0 0,0 0,0 0,25 50,0 0,0 0,0 0,0 50,0 0,0 0,0 0,0 0,0 0,25 25,0 0,-25-50,0 0,0 0,0 0,-25-50,0 0,25 0,0 0,-25 0,0 0,0-25,0 0,0 0,0 0,0 25,0 0,-25-25,0 0,25 0,0 0,-25-25,0 0,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500 46550,'50'0,"-25"0,0 0,0 25,0 0,0 0,0 0,0-25,0 0,0 25,0 0,-25 0,0 0,25-25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000 44950,'-50'0,"50"25,0 0,-25 0,0 0,25 0,0 0,-25 25,0 0,0 25,0 0,0 0,0 0,-25-25,0 0,25 25,0 0,-25 0,0 0,25-25,0 0,25 0,0 0,-25-25,0 0,50-25,0 0,0 0,0 0,0-5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2800 45750,'50'0,"-50"25,0 0,25 0,0 0,0-25,0 0,0 25,0 0,0 0,0 0,-25 0,0 0,0 25,0 0,25 0,0 0,-25 25,0 0,25 0,0 0,-25 0,0 0,25 25,0 0,0-25,0 0,0 25,0 0,0-25,0 0,0 25,0 0,0 0,0 0,0-25,0 0,-25 0,0 0,25 0,0 0,-25-25,0 0,0-25,0 0,0 0,0 0,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600 35000,'0'-50,"0"25,0 0,0 0,0 0,0 0,0 0,0 0,0 0,-25 25,0 0,25 25,0 0,-25 0,0 0,0 50,0 0,-25 0,0 0,25 0,0 0,-25 25,0 0,25 0,0 0,-25-25,0 0,25 0,0 0,0 0,0 0,0-25,0 0,0 0,0 0,25-25,0 0,0-50,0 0,0 0,0 0,25-2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3350 35500,'0'50,"0"-25,0 0,0 0,0 0,0 25,0 0,0 0,0 0,25 25,0 0,-25 25,0 0,0-25,0 0,25 0,0 0,-25 0,0 0,0 0,0 0,25-50,0 0,-25 0,0 0,0 0,0 0,25-25,0 0,-25 25,0 0,25-25,0 0,-25-25,0 0,25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4800 34550,'0'-50,"0"25,0 0,-25 25,0 0,0 0,0 0,0 25,0 0,0 25,0 0,-25 0,0 0,0 0,0 0,25 25,0 0,-25-25,0 0,0 0,0 0,25 0,0 0,0 0,0 0,0-25,0 0,50-25,0 0,-25-25,0 0,25 25,0 0,-25 25,0 0,25 0,0 0,-25 0,0 0,0 25,0 0,25 0,0 0,-25 0,0 0,0 0,0 0,25 0,0 0,-25 0,0 0,0 25,0 0,25-25,0 0,0 0,0 0,-25 0,0 0,25-50,0 0,0 25,0 0,0-25,0 0,-25-25,0 0,25-50,0 0,25-25,0 0,-25 0,0 0,0 25,0 0,0 0,0 0,0 0,0 0,-25 25,0 0,25 0,0 0,-25 25,0 0,-50 25,0 0,25 25,0 0,-25 0,0 0,25 0,0 0,-25 25,0 0,25-25,0 0,0 0,0 0,25 0,0 0,50-25,0 0,0 0,0 0,-25-25,0 0,25-25,0 0,0 0,0 0,0 0,0 0,0-25,0 0,-25 25,0 0,0 0,0 0,0 0,0 0,-25 0,0 0,25 0,0 0,-25 25,0 0,0 0,0 0,-25 0,0 0,0 25,0 0,0 0,0 0,0 0,0 0,25 25,0 0,-25-25,0 0,25 25,0 0,0 0,0 0,0 0,0 0,0 0,0 0,25 0,0 0,-25 25,0 0,25 0,0 0,0 25,0 0,0-25,0 0,0 25,0 0,25 0,0 0,-25 0,0 0,25 0,0 0,25 0,0 0,-25 0,0 0,25 0,0 0,0-25,0 0,-25 0,0 0,25-25,0 0,-25-25,0 0,0 25,0 0,0-25,0 0,-25 0,0 0,0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1850 10300,'0'-150,"25"100,0 0,0 25,0 0,-25 0,0 0,25 0,0 0,-25 0,0 0,25 25,0 0,0 0,0 0,0 0,0 0,0 25,0 0,25 0,0 0,-25 0,0 0,0 25,0 0,0-25,0 0,25 25,0 0,-25 0,0 0,0-25,0 0,0 25,0 0,0-25,0 0,-25 0,0 0,-25-25,0 0,0 0,0 0,25-25,0 0,-25 25,0 0,0-50,0 0,25 0,0 0,0 0,0 0,0-25,0 0,25 0,0 0,0 25,0 0,0-25,0 0,0 25,0 0,0 0,0 0,0 0,0 0,0 25,0 0,0 0,0 0,-25 0,0 0,25 25,0 0,0 0,0 0,0 0,0 0,25 0,0 0,-25 0,0 0,25 0,0 0,0 0,0 0,-25 0,0 0,25 25,0 0,-25 0,0 0,-25 0,0 0,25 25,0 0,-25 0,0 0,0 0,0 0,0 50,0 0,0 25,0 0,-50 0,0 0,0-25,0 0,0 25,0 0,0-25,0 0,0-25,0 0,0-25,0 0,-25 0,0 0,0-25,0 0,-25-25,0 0,-25 25,0 0,50-25,0 0,-25 0,0 0,50 0,0 0,-25 0,0 0,50 0,0 0,-25 0,0 0,125 0,0 0,25-25,0 0,0 25,0 0,25-25,0 0,0 25,0 0,0-25,0 0,0 25,0 0,-25-25,0 0,0 25,0 0,-25-25,0 0,-25 25,0 0,-25-25,0 0,0 25,0 0,-75 0,0 0,0 0,0 0,0 0,0 0,0 25,0 0,0-25,0 0,0 25,0 0,0 0,0 0,25 0,0 0,0 0,0 0,0 0,0 0,25 25,0 0,-25-25,0 0,25 25,0 0,0-25,0 0,0 0,0 0,0 25,0 0,0-25,0 0,0 25,0 0,0-25,0 0,0 25,0 0,25 0,0 0,0 0,0 0,-25-25,0 0,25 0,0 0,0 0,0 0,-25 0,0 0,0 0,0 0,25-25,0 0,-50 0,0 0,0 0,0 0,-25-25,0 0,0 0,0 0,0 0,0 0,0 0,0 0,0 0,0 0,0 0,0 0,25 25,0 0,0 0,0 0,-25 0,0 0,25 0,0 0,0 25,0 0,0 0,0 0,0 0,0 0,25 0,0 0,0 0,0 0,0 0,0 0,25-25,0 0,25 0,0 0,25 0,0 0,0 0,0 0,25-25,0 0,0 0,0 0,0 0,0 0,0 0,0 0,-25 0,0 0,0 0,0 0,-25 0,0 0,0 0,0 0,0 25,0 0,-25 0,0 0,-25 25,0 0,0 25,0 0,-50 0,0 0,-25 50,0 0,-25 0,0 0,0 0,0 0,-50 25,0 0,-25 0,0 0,25-25,0 0,-25 25,0 0,25-50,0 0,100-5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5200 36550,'-50'0,"75"0,0 0,25 25,0 0,0-25,0 0,-25 0,0 0,0 0,0 0,0 25,0 0,0-25,0 0,0 25,0 0,-25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7350 18800,'0'50,"0"-25,0 0,0 0,0 0,0 0,0 0,-25 25,0 0,25-25,0 0,0 0,0 0,0 0,0 0,0 0,0 0,0 25,0 0,0 0,0 0,0 0,0 0,-25 0,0 0,25-25,0 0,-25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8750 13600,'0'50,"0"-25,0 0,25 0,0 0,-25 25,0 0,25-25,0 0,0-25,0 0,25 0,0 0,-25-25,0 0,25 0,0 0,0-25,0 0,-25 0,0 0,25 0,0 0,-50 0,0 0,25 0,0 0,-25 25,0 0,0 0,0 0,-25-25,0 0,0 25,0 0,0 25,0 0,0-25,0 0,-25 25,0 0,25 0,0 0,-25 25,0 0,25 0,0 0,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9100 13200,'-50'0,"25"0,0 0,25 25,0 0,-25 0,0 0,25 25,0 0,-25 0,0 0,25-25,0 0,0 25,0 0,0-25,0 0,0 25,0 0,0-25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3650 26450,'0'-50,"0"25,0 0,0 0,0 0,-25 0,0 0,0 0,0 0,25 0,0 0,-25-25,0 0,25 0,0 0,-25 0,0 0,0 25,0 0,0 0,0 0,0 0,0 0,0 25,0 0,0 0,0 0,0 0,0 0,0 25,0 0,0-25,0 0,25 25,0 0,0 0,0 0,0 0,0 0,0 0,0 0,0 0,0 0,0 0,0 0,25 0,0 0,0 25,0 0,0-25,0 0,-25 0,0 0,25 25,0 0,0-25,0 0,0 0,0 0,0 0,0 0,0 0,0 0,0 0,0 0,0 0,0 0,0-25,0 0,-25 25,0 0,25-25,0 0,-25 25,0 0,-25-25,0 0,0 25,0 0,0 0,0 0,-25-25,0 0,25 0,0 0,0 25,0 0,-25-25,0 0,25 0,0 0,0-25,0 0,0 25,0 0,0-25,0 0,0 0,0 0,25 0,0 0,-25 0,0 0,25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5100 26250,'0'50,"0"-25,0 0,0 0,0 0,0 0,0 0,25 0,0 0,0-25,0 0,0 0,0 0,0 0,0 0,-25-25,0 0,25 0,0 0,0 0,0 0,0 0,0 0,0 0,0 0,-25-25,0 0,25 25,0 0,-25-25,0 0,0 25,0 0,0-25,0 0,0 25,0 0,-25 0,0 0,0 25,0 0,0-25,0 0,-25 25,0 0,25 0,0 0,0 0,0 0,25 25,0 0,-25 0,0 0,25 0,0 0,-25 0,0 0,25 0,0 0,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450 25400,'-50'0,"50"-25,0 0,0 50,0 0,0 0,0 0,25 0,0 0,-25 25,0 0,25 25,0 0,-25-25,0 0,25 25,0 0,0-25,0 0,0 25,0 0,-25-25,0 0,25-25,0 0,-25 0,0 0,25 25,0 0,-25-2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5650 28050,'0'50,"0"-25,0 0,0 0,0 0,0 25,0 0,0 0,0 0,0-25,0 0,25 0,0 0,-25 25,0 0,0-25,0 0,25 25,0 0,-25 0,0 0,0 0,0 0,25 0,0 0,-25-25,0 0,25 0,0 0,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700 28450,'0'50,"0"-25,0 0,25 0,0 0,0-25,0 0,0 0,0 0,0 0,0 0,0 0,0 0,0 0,0 0,25-25,0 0,-25 0,0 0,0-25,0 0,0 25,0 0,-25 0,0 0,25 0,0 0,-25-25,0 0,0 25,0 0,0 0,0 0,-50 25,0 0,25-25,0 0,-25 25,0 0,25 0,0 0,0 0,0 0,0 0,0 0,0 25,0 0,25 0,0 0,-25 0,0 0,25 0,0 0,-25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350 34200,'-50'0,"25"0,0 0,25 25,0 0,0 0,0 0,0 0,0 0,0 25,0 0,0-25,0 0,0 25,0 0,0 0,0 0,0 0,0 0,0 0,0 0,0-25,0 0,0 25,0 0,0-25,0 0,0 0,0 0,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09:53:35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32650 47150,'50'0,"-50"25,0 0,25 25,0 0,-25-25,0 0,25 25,0 0,-25-25,0 0,25-25,0 0,0 0,0 0,0 0,0 0,25-25,0 0,0-25,0 0,25-25,0 0,-50-25,0 0,25 50,0 0,-25-25,0 0,-25 0,0 0,25 0,0 0,-25 25,0 0,0 25,0 0,-50 0,0 0,25 0,0 0,-25 25,0 0,-25 0,0 0,25 25,0 0,0 25,0 0,0-25,0 0,0 25,0 0,0-25,0 0,25 25,0 0,25-25,0 0,-25 25,0 0,25 0,0 0,0 0,0 0,0 0,0 0,25 0,0 0,0-2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5400 10350,'50'-50,"-25"25,0 0,-25 0,0 0,25 25,0 0,-25 25,0 0,0 0,0 0,0 25,0 0,-25 0,0 0,25 0,0 0,-25-25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400 36000,'0'50,"-25"-25,0 0,25 0,0 0,0 0,0 0,0 0,0 0,25 0,0 0,-25 0,0 0,0 0,0 0,0 0,0 0,0 0,0 0,0 25,0 0,0-25,0 0,0 25,0 0,0-25,0 0,25 0,0 0,-25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69500 37200,'0'50,"0"-25,0 0,0 0,0 0,0 0,0 0,0 0,0 0,0 0,0 0,0 0,0 0,0 0,0 0,0 25,0 0,0-25,0 0,0 0,0 0,0 25,0 0,0-25,0 0,0 0,0 0,0 0,0 0,0 0,0 0,0 0,0 0,0 0,0 0,0 0,0 0,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950 41150,'0'-50,"25"50,0 0,0 0,0 0,0 0,0 0,0 0,0 0,0 0,0 0,0 0,0 0,0 0,0 0,25 0,0 0,-25 0,0 0,0 0,0 0,0 0,0 0,0 0,0 0,0 0,0 0,0 0,0 0,0 0,0 0,0 0,0 0,0 0,0 0,0 0,0 0,0 0,0 0,0 0,0 0,0 0,0 0,-25-2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200 41050,'-50'0,"25"0,0 0,0 0,0 0,0 0,0 0,50 0,0 0,0 0,0 0,0-25,0 0,0 25,0 0,0 0,0 0,25 0,0 0,-25 0,0 0,25-25,0 0,-25 25,0 0,25 0,0 0,-25 0,0 0,25 0,0 0,-25 0,0 0,0 0,0 0,0 0,0 0,0 0,0 0,0 0,0 0,0-25,0 0,0 25,0 0,0 0,0 0,0 0,0 0,0 0,0 0,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1650 51400,'50'50,"-25"-50,0 0,0 25,0 0,0-25,0 0,0 0,0 0,0 0,0 0,0 25,0 0,25-25,0 0,-25 0,0 0,0 0,0 0,0 0,0 0,0 0,0 0,0 0,0 0,0 0,0 0,0 0,0 0,0 0,0 0,0 0,0 0,0 0,0 0,0 0,0 0,0 0,0 0,0 0,0 0,-25 25,0 0,25-25,0 0,0 0,0 0,-25 25,0 0,25-25,0 0,0 0,0 0,-25 25,0 0,25-25,0 0,-25 25,0 0,25-25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3300 51600,'-50'-50,"25"50,0 0,0 0,0 0,0 0,0 0,0 25,0 0,0-25,0 0,0 0,0 0,0 25,0 0,0-25,0 0,-25 0,0 0,25 25,0 0,0-25,0 0,-25 25,0 0,25-25,0 0,0 0,0 0,0 0,0 0,-25 0,0 0,25 0,0 0,0 0,0 0,-25 0,0 0,25 0,0 0,-25 25,0 0,25-25,0 0,0 25,0 0,50-25,0 0,0 0,0 0,25 0,0 0,-25 0,0 0,0 0,0 0,25 0,0 0,-25 0,0 0,25 0,0 0,-25 0,0 0,25 0,0 0,-25 0,0 0,0 0,0 0,0 0,0 0,0 0,0 0,0 25,0 0,0-25,0 0,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950 41150,'0'-50,"0"25,0 0,-25 25,0 0,0 0,0 0,0 0,0 0,0 25,0 0,0 0,0 0,25 0,0 0,25-25,0 0,25 0,0 0,-25 0,0 0,0 0,0 0,0 0,0 0,0-25,0 0,0 25,0 0,-25-25,0 0,0 0,0 0,0 0,0 0,-25 0,0 0,0 0,0 0,0 25,0 0,-25 0,0 0,25 50,0 0,0-25,0 0,25 0,0 0,0 0,0 0,0 0,0 0,0 0,0 0,25 0,0 0,0-25,0 0,0 0,0 0,0 0,0 0,0 0,0 0,0-25,0 0,-25 0,0 0,25-25,0 0,-25 25,0 0,0-25,0 0,0 25,0 0,0 0,0 0,-25 0,0 0,0 25,0 0,0-25,0 0,0 25,0 0,0 0,0 0,0 0,0 0,0 0,0 0,25 25,0 0,0 0,0 0,0 25,0 0,25-25,0 0,0 0,0 0,0-25,0 0,0 0,0 0,0 0,0 0,-25-25,0 0,25 0,0 0,-25 0,0 0,0 0,0 0,0 0,0 0,0 0,0 0,0 0,0 0,0 0,0 0,0 0,0 0,-25 0,0 0,0 0,0 0,-25 25,0 0,25 0,0 0,0 0,0 0,0 0,0 0,0 25,0 0,25 25,0 0,-25 0,0 0,25 0,0 0,0-25,0 0,0 25,0 0,0-25,0 0,0 0,0 0,0 0,0 0,25-25,0 0,-25 25,0 0,0 0,0 0,25-25,0 0,0 0,0 0,0-25,0 0,-25-25,0 0,0 25,0 0,0-25,0 0,0 25,0 0,-25 25,0 0,0 0,0 0,0 0,0 0,0 0,0 0,25 25,0 0,-25-25,0 0,25 25,0 0,0 0,0 0,25-25,0 0,-25 25,0 0,25 0,0 0,0-25,0 0,-25 25,0 0,25-25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950 40800,'-50'0,"25"0,0 0,0 0,0 0,0 25,0 0,25 0,0 0,0 0,0 0,0 0,0 0,0 0,0 0,0 0,0 0,0 0,0 0,0 0,0 0,25-25,0 0,0 0,0 0,0 0,0 0,0-25,0 0,0 0,0 0,0-25,0 0,-25 0,0 0,25 0,0 0,-25 25,0 0,0 0,0 0,0 0,0 0,-25 25,0 0,0 0,0 0,0 25,0 0,0 0,0 0,0 0,0 0,25 0,0 0,0 25,0 0,-25-25,0 0,25 0,0 0,0 0,0 0,0 25,0 0,0-25,0 0,0 0,0 0,0 0,0 0,0 0,0 0,25-25,0 0,0 0,0 0,0 0,0 0,0 0,0 0,0-25,0 0,0 0,0 0,-25 0,0 0,0 0,0 0,25-25,0 0,-25 0,0 0,0 0,0 0,0 0,0 0,-25 25,0 0,0 25,0 0,0-25,0 0,0 25,0 0,0 0,0 0,0 0,0 0,0 25,0 0,25 25,0 0,-25-25,0 0,25 25,0 0,0 0,0 0,0 0,0 0,25-25,0 0,0 0,0 0,0-25,0 0,0 25,0 0,0-25,0 0,0 0,0 0,25-25,0 0,-25 0,0 0,-25-25,0 0,25 0,0 0,-25 0,0 0,0 0,0 0,0 25,0 0,-25 0,0 0,0 0,0 0,0 25,0 0,0-25,0 0,-25 25,0 0,0 0,0 0,25 25,0 0,-25 0,0 0,25 0,0 0,0 0,0 0,25 25,0 0,0-25,0 0,0 25,0 0,0-25,0 0,0 0,0 0,50 0,0 0,-25 0,0 0,0 0,0 0,25 0,0 0,-25-25,0 0,0 0,0 0,0 0,0 0,-25 25,0 0,25-25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1800 51750,'0'-50,"0"25,0 0,0 0,0 0,0 0,0 0,0 0,0 0,0 0,0 0,0 0,0 0,-25 25,0 0,0 0,0 0,0 0,0 0,25 25,0 0,0 25,0 0,0-25,0 0,0 0,0 0,0 25,0 0,0-25,0 0,0 0,0 0,25-25,0 0,0 25,0 0,0-25,0 0,0 0,0 0,0-50,0 0,-25 0,0 0,25 0,0 0,-25 25,0 0,0 0,0 0,0 0,0 0,-25 0,0 0,0 0,0 0,0 25,0 0,-25 0,0 0,25 0,0 0,0 25,0 0,25 0,0 0,-25 25,0 0,25-25,0 0,0 25,0 0,0-25,0 0,25 25,0 0,0-25,0 0,0 0,0 0,0-25,0 0,0 0,0 0,0 0,0 0,0-25,0 0,-25 0,0 0,25-25,0 0,-25-25,0 0,0 25,0 0,0 0,0 0,0 25,0 0,0-25,0 0,-25 25,0 0,0 25,0 0,0 0,0 0,-25 0,0 0,0 0,0 0,25 50,0 0,0-25,0 0,25 25,0 0,0-25,0 0,0 25,0 0,0 0,0 0,50-25,0 0,-25 25,0 0,25-25,0 0,-25-25,0 0,25 0,0 0,-25 0,0 0,0 0,0 0,-25-50,0 0,25 0,0 0,-25 0,0 0,0 0,0 0,0 0,0 0,-25 0,0 0,0 25,0 0,0 0,0 0,0 0,0 0,0 25,0 0,0 25,0 0,0 0,0 0,0 25,0 0,25 0,0 0,0 0,0 0,0 0,0 0,0 0,0 0,0-25,0 0,25 0,0 0,-25 0,0 0,25-25,0 0,0 25,0 0,0-25,0 0,0-25,0 0,-25 0,0 0,25-25,0 0,-25-25,0 0,0 25,0 0,0 0,0 0,0 25,0 0,-25 0,0 0,0 25,0 0,-25 0,0 0,0 0,0 0,25 25,0 0,0 0,0 0,0 0,0 0,0 0,0 0,0 0,0 0,25 25,0 0,0-25,0 0,0 0,0 0,25 25,0 0,0-25,0 0,25-25,0 0,-25 25,0 0,0-25,0 0,0 0,0 0,0 0,0 0,0-50,0 0,-25 25,0 0,0-25,0 0,0 0,0 0,0 25,0 0,0-25,0 0,0 25,0 0,-25 0,0 0,0 25,0 0,0 0,0 0,0 0,0 0,0 25,0 0,25 0,0 0,-25 25,0 0,25 0,0 0,0-25,0 0,0 0,0 0,0 25,0 0,0 0,0 0,25-25,0 0,0 0,0 0,0 0,0 0,0-25,0 0,0 0,0 0,-25-25,0 0,0 0,0 0,0 0,0 0,0 0,0 0,0 0,0 0,-25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4350 48400,'-50'0,"50"-25,0 0,25 25,0 0,25 25,0 0,-50 0,0 0,75 0,0 0,-50 0,0 0,0-25,0 0,50 0,0 0,-50 25,0 0,50-25,0 0,0 25,0 0,0 0,0 0,-50-25,0 0,25 25,0 0,0-25,0 0,0 0,0 0,-25 0,0 0,25 25,0 0,-25-25,0 0,50 0,0 0,0 0,0 0,0 0,0 0,-50-25,0 0,25 25,0 0,0-25,0 0,-25 25,0 0,25-25,0 0,0-25,0 0,-25 50,0 0,-25-25,0 0,50 0,0 0,0 25,0 0,0-25,0 0,-25 25,0 0,0 0,0 0,25 0,0 0,-25 0,0 0,0 0,0 0,25 25,0 0,-25-25,0 0,0 25,0 0,25 0,0 0,0 0,0 0,-25-25,0 0,-25 25,0 0,50-25,0 0,0 25,0 0,-25-25,0 0,0 25,0 0,0-25,0 0,25 0,0 0,0 0,0 0,0 25,0 0,0-25,0 0,-25 0,0 0,25 25,0 0,0-25,0 0,0 25,0 0,0-25,0 0,25 25,0 0,25 0,0 0,-50-25,0 0,0 25,0 0,100 25,0 0,-10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5650 11600,'0'50,"0"-25,0 0,0 0,0 0,0 0,0 0,0 0,0 0,25-25,0 0,-25 25,0 0,25 0,0 0,-25 0,0 0,0 0,0 0,25 25,0 0,-25-25,0 0,0 25,0 0,25 25,0 0,-25-25,0 0,0 50,0 0,-25-25,0 0,25 0,0 0,0 0,0 0,0-25,0 0,0 0,0 0,0 0,0 0,0-25,0 0,50-50,0 0,-25-25,0 0,0-25,0 0,0-25,0 0,25-25,0 0,0-50,0 0,0 25,0 0,0 0,0 0,25 0,0 0,-25 25,0 0,-25 0,0 0,25-25,0 0,0 25,0 0,-25 25,0 0,0 0,0 0,-25 25,0 0,25 0,0 0,0 25,0 0,0 0,0 0,-25 25,0 0,25-25,0 0,-25 25,0 0,0 0,0 0,25 25,0 0,0 0,0 0,0 0,0 0,0 25,0 0,0-25,0 0,0 25,0 0,-25 0,0 0,0 0,0 0,25 0,0 0,-25 0,0 0,0 25,0 0,0 25,0 0,0-25,0 0,0 50,0 0,-25-25,0 0,0 0,0 0,0 0,0 0,25-25,0 0,-25 0,0 0,25-25,0 0,-25 0,0 0,-25-25,0 0,25 0,0 0,-25 0,0 0,0-25,0 0,0 0,0 0,-25 0,0 0,25 0,0 0,25 25,0 0,25-25,0 0,-25 25,0 0,50 0,0 0,50 0,0 0,0-25,0 0,25 0,0 0,-25 25,0 0,0-25,0 0,0 0,0 0,0 25,0 0,0 0,0 0,-25 0,0 0,0 0,0 0,-25 0,0 0,0 25,0 0,-25 0,0 0,0 0,0 0,-25 25,0 0,-25 0,0 0,0 0,0 0,-25 0,0 0,-25 25,0 0,25 0,0 0,-25-25,0 0,0 0,0 0,25 0,0 0,0-25,0 0,25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3850 35350,'0'-50,"0"25,0 0,-25 0,0 0,25 50,0 0,-50 25,0 0,25 25,0 0,-25 0,0 0,-25 0,0 0,25 25,0 0,0-25,0 0,0 0,0 0,0 0,0 0,25 0,0 0,0-25,0 0,0 0,0 0,50-50,0 0,0-25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3550 36050,'50'-50,"-50"25,0 0,25 25,0 0,-25 25,0 0,0 25,0 0,0 25,0 0,0 0,0 0,0 0,0 0,0 0,0 0,0-25,0 0,0 25,0 0,25-25,0 0,-25-25,0 0,25 0,0 0,-25 25,0 0,25-25,0 0,-25 0,0 0,25-25,0 0,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900 35400,'0'-50,"25"25,0 0,-25 0,0 0,-25 25,0 0,-25 50,0 0,25 0,0 0,-25 0,0 0,25-25,0 0,0 0,0 0,-25 50,0 0,25-25,0 0,0-25,0 0,0 25,0 0,0-25,0 0,25 0,0 0,25-25,0 0,0-25,0 0,0 25,0 0,-25-25,0 0,25 0,0 0,0 25,0 0,-25 25,0 0,0 0,0 0,0 25,0 0,0 25,0 0,-25-25,0 0,25 0,0 0,0 0,0 0,0 0,0 0,25-25,0 0,-25 0,0 0,25 0,0 0,0 0,0 0,0-25,0 0,0-25,0 0,0-50,0 0,25 25,0 0,-25-25,0 0,0 0,0 0,0 25,0 0,0-25,0 0,-25 50,0 0,0-25,0 0,0 25,0 0,-25 25,0 0,-25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550 36150,'0'50,"25"-50,0 0,25 0,0 0,50 0,0 0,-25 0,0 0,0-25,0 0,0-25,0 0,0 25,0 0,-25-25,0 0,0 0,0 0,-25 0,0 0,0 0,0 0,-25 0,0 0,0 25,0 0,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150 35450,'0'50,"0"-25,0 0,0 0,0 0,25 25,0 0,0 0,0 0,-25 25,0 0,25 25,0 0,-25-75,0 0,25 25,0 0,0 50,0 0,0-25,0 0,25-25,0 0,-50-25,0 0,25 0,0 0,25 0,0 0,0 0,0 0,-25-25,0 0,0 0,0 0,0 0,0 0,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650 37100,'-50'0,"50"25,0 0,-25-25,0 0,25 25,0 0,0 0,0 0,0 0,0 0,25 25,0 0,0-2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050 44600,'-50'0,"25"75,0 0,0 0,0 0,-25 25,0 0,-25 25,0 0,0 0,0 0,25-75,0 0,-25 75,0 0,0-25,0 0,25 0,0 0,25-25,0 0,0-25,0 0,25 0,0 0,25-5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3800 45850,'50'0,"-50"25,0 0,0 25,0 0,0 0,0 0,0 25,0 0,0 0,0 0,0 0,0 0,25 25,0 0,-25 0,0 0,25-25,0 0,-25 0,0 0,25-25,0 0,-25 0,0 0,0 0,0 0,0-25,0 0,0 0,0 0,25-25,0 0,-25-50,0 0,25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350 45150,'0'50,"0"0,0 0,0 0,0 0,0-25,0 0,25 50,0 0,-25 0,0 0,0 0,0 0,25-50,0 0,-25 0,0 0,25-50,0 0,-25-25,0 0,25-25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650 44450,'0'-50,"25"50,0 0,0 0,0 0,0 0,0 0,0 0,0 0,25 25,0 0,-25 0,0 0,25-25,0 0,0 25,0 0,-25 0,0 0,0 0,0 0,0 0,0 0,-25 0,0 0,0 0,0 0,0 25,0 0,-50 25,0 0,0 0,0 0,-25 25,0 0,25-50,0 0,0 25,0 0,0-25,0 0,25-25,0 0,0 0,0 0,50-25,0 0,25 0,0 0,0-50,0 0,0 25,0 0,0 0,0 0,25 0,0 0,-50 25,0 0,25 0,0 0,-25-25,0 0,0 25,0 0,0 0,0 0,-25 25,0 0,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6500 11850,'100'0,"-50"0,0 0,25 0,0 0,0 0,0 0,-25 0,0 0,0 25,0 0,0-25,0 0,-25 25,0 0,0 0,0 0,0 0,0 0,-25 25,0 0,0-25,0 0,0 25,0 0,0 0,0 0,-25 25,0 0,0-25,0 0,0 0,0 0,25 0,0 0,-25-25,0 0,25 0,0 0,0-75,0 0,0 0,0 0,0-50,0 0,25 25,0 0,0-25,0 0,25 0,0 0,0 0,0 0,25 25,0 0,-25 25,0 0,0-25,0 0,0 50,0 0,0 0,0 0,0 25,0 0,-25 0,0 0,0 0,0 0,0 0,0 0,0 25,0 0,-25 0,0 0,25-25,0 0,-25 25,0 0,0 0,0 0,0 0,0 0,0 25,0 0,-25 0,0 0,25 0,0 0,-25 25,0 0,25 25,0 0,0 0,0 0,-25 0,0 0,25 25,0 0,0-25,0 0,0 25,0 0,0-25,0 0,25-25,0 0,-25 0,0 0,25-25,0 0,-25 0,0 0,0-25,0 0,0 0,0 0,-25-5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4400 46700,'100'0,"-75"-25,0 0,50 25,0 0,0-25,0 0,0 0,0 0,0 25,0 0,0-25,0 0,0-25,0 0,-25 25,0 0,-25 0,0 0,0 25,0 0,0-25,0 0,-5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150 45800,'0'-50,"0"75,0 0,0 0,0 0,0 25,0 0,25 25,0 0,-25 0,0 0,25 25,0 0,-25 0,0 0,25 25,0 0,25 25,0 0,-25-25,0 0,0 0,0 0,0-50,0 0,0 0,0 0,-25-50,0 0,0-100,0 0,0 2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350 46750,'-50'0,"25"25,0 0,0 0,0 0,0 25,0 0,0 0,0 0,-25 25,0 0,0 0,0 0,0 25,0 0,0-25,0 0,-25 25,0 0,25-25,0 0,0-25,0 0,25-25,0 0,0 0,0 0,0-25,0 0,25-75,0 0,0 2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150 46550,'50'0,"-25"0,0 0,0 0,0 0,25 25,0 0,0 0,0 0,0 25,0 0,0 0,0 0,0 0,0 0,0 0,0 0,0 0,0 0,0 0,0 0,-25-25,0 0,25 0,0 0,-25 50,0 0,25-50,0 0,0 25,0 0,-25-25,0 0,0 0,0 0,0-2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6000 45300,'0'-50,"-25"25,0 0,50 0,0 0,25 0,0 0,25 0,0 0,-25-25,0 0,0 25,0 0,-25-25,0 0,0 0,0 0,0 0,0 0,0 0,0 0,-25 0,0 0,0 0,0 0,0 25,0 0,-25 0,0 0,-25 0,0 0,25 25,0 0,0 0,0 0,0 25,0 0,0 0,0 0,25 0,0 0,-25 25,0 0,25 0,0 0,25 0,0 0,-25 0,0 0,25 25,0 0,0-25,0 0,0 25,0 0,0 0,0 0,0 0,0 0,-25-25,0 0,25 25,0 0,-25-25,0 0,0 0,0 0,25-25,0 0,-25 0,0 0,0 0,0 0,-25 0,0 0,0 0,0 0,0 0,0 0,-25-25,0 0,25 0,0 0,0 0,0 0,0 0,0 0,50-25,0 0,0 25,0 0,0-25,0 0,0 25,0 0,0-25,0 0,0 25,0 0,0-25,0 0,0 25,0 0,0-25,0 0,0 25,0 0,0 0,0 0,0-25,0 0,0 25,0 0,-25-25,0 0,25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5900 46250,'-50'0,"75"0,0 0,0 0,0 0,50-25,0 0,-25 0,0 0,25-25,0 0,-25 25,0 0,0-50,0 0,25 25,0 0,-50 0,0 0,25-25,0 0,-50 25,0 0,25 0,0 0,-25 0,0 0,0 25,0 0,-25-25,0 0,-25 0,0 0,25 0,0 0,0 0,0 0,0 25,0 0,0-25,0 0,0 25,0 0,25 0,0 0,-25 25,0 0,25 25,0 0,0 0,0 0,0 25,0 0,0 0,0 0,0 25,0 0,0 25,0 0,25 25,0 0,0 0,0 0,0 25,0 0,0-25,0 0,25 50,0 0,-25 0,0 0,25-25,0 0,0 0,0 0,-25-100,0 0,0 25,0 0,25 0,0 0,-25 0,0 0,0-50,0 0,-25 0,0 0,-50-25,0 0,0 0,0 0,-25-25,0 0,25 0,0 0,-25 0,0 0,0 0,0 0,25 0,0 0,0-25,0 0,0 25,0 0,25-25,0 0,0 0,0 0,25 25,0 0,0-25,0 0,0 0,0 0,0 0,0 0,50 0,0 0,0-25,0 0,25 25,0 0,0-25,0 0,0 25,0 0,-50 25,0 0,25 0,0 0,50-25,0 0,-25 0,0 0,0-25,0 0,-25 0,0 0,-25 2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6850 45150,'0'50,"25"-50,0 0,0 0,0 0,25 0,0 0,25 0,0 0,0-25,0 0,0-25,0 0,-25-25,0 0,25 0,0 0,-50 25,0 0,25-25,0 0,-25-25,0 0,-25 75,0 0,0-25,0 0,25-25,0 0,-25 50,0 0,0-25,0 0,-25 50,0 0,-25 0,0 0,25 50,0 0,-25 0,0 0,25 0,0 0,0-25,0 0,25 0,0 0,-25 25,0 0,25 25,0 0,0 25,0 0,0 0,0 0,25 0,0 0,0 0,0 0,0-25,0 0,0 0,0 0,25-25,0 0,0-25,0 0,0 0,0 0,0-25,0 0,0 0,0 0,0 0,0 0,-25-25,0 0,0 25,0 0,-25-25,0 0,-50 25,0 0,-25 50,0 0,0 0,0 0,0 25,0 0,0 0,0 0,0 0,0 0,0 25,0 0,25-50,0 0,0 25,0 0,50-25,0 0,0-25,0 0,0 0,0 0,75 0,0 0,0-25,0 0,0-50,0 0,25 25,0 0,-25-25,0 0,25 0,0 0,-25 0,0 0,0 25,0 0,0 0,0 0,-25 25,0 0,25 0,0 0,-50-25,0 0,25 25,0 0,-25-25,0 0,-25 0,0 0,0 0,0 0,0 0,0 0,-25 0,0 0,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8400 46000,'0'50,"0"-25,0 0,0 0,0 0,25 0,0 0,0 25,0 0,0 0,0 0,0 25,0 0,0 0,0 0,0 25,0 0,0 0,0 0,-25 25,0 0,25-25,0 0,-25 25,0 0,25 0,0 0,-25-25,0 0,0 0,0 0,0-25,0 0,0-50,0 0,-25 25,0 0,0 0,0 0,0-25,0 0,-50 0,0 0,50-25,0 0,-25 2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7750 47500,'50'50,"-25"-25,0 0,0-25,0 0,0 25,0 0,25 0,0 0,0 0,0 0,0 0,0 0,-25 0,0 0,25-25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1900 51750,'-50'0,"25"0,0 0,25 25,0 0,0 0,0 0,0 0,0 0,0 0,0 0,25-25,0 0,-25 25,0 0,25-25,0 0,0 0,0 0,0 0,0 0,0 0,0 0,0 0,0 0,25-50,0 0,-50 25,0 0,25-25,0 0,-25 0,0 0,25-25,0 0,-25 25,0 0,0 0,0 0,-25 25,0 0,25-25,0 0,-25 50,0 0,-25-25,0 0,25 25,0 0,-25 25,0 0,50 0,0 0,-25 25,0 0,0-25,0 0,25 25,0 0,0 0,0 0,0 0,0 0,0 0,0 0,0-25,0 0,0 25,0 0,0-25,0 0,25 0,0 0,0 0,0 0,0-25,0 0,0 0,0 0,0 0,0 0,0 0,0 0,0-25,0 0,0-25,0 0,0 0,0 0,0 0,0 0,-25-25,0 0,25 25,0 0,-25 0,0 0,0 25,0 0,-25 0,0 0,0 0,0 0,0 25,0 0,-25 0,0 0,0 0,0 0,0 25,0 0,0 25,0 0,25 0,0 0,-25 0,0 0,50 0,0 0,-25-25,0 0,25 25,0 0,0-25,0 0,25 25,0 0,25 0,0 0,-25-25,0 0,25-25,0 0,-25 25,0 0,25-25,0 0,-25 0,0 0,25-25,0 0,-25 0,0 0,-25-25,0 0,25 0,0 0,-25 0,0 0,0 0,0 0,0 0,0 0,-25 0,0 0,0 0,0 0,0 50,0 0,0-25,0 0,-25 25,0 0,25 0,0 0,-25 0,0 0,25 50,0 0,0-25,0 0,0 25,0 0,25 0,0 0,-25 0,0 0,25 0,0 0,25 0,0 0,0-25,0 0,25 25,0 0,-25-25,0 0,0-25,0 0,25 0,0 0,-25 0,0 0,25-25,0 0,-25-25,0 0,0-25,0 0,0 25,0 0,-25-25,0 0,0 0,0 0,0 0,0 0,-25 25,0 0,0 25,0 0,-25 0,0 0,0 25,0 0,0 0,0 0,0 0,0 0,0 50,0 0,25 0,0 0,0 0,0 0,0 25,0 0,25-25,0 0,0 0,0 0,0 25,0 0,25-50,0 0,0 25,0 0,25-25,0 0,-25-25,0 0,0 0,0 0,0 25,0 0,0-25,0 0,25-25,0 0,-25-25,0 0,25 0,0 0,-25-25,0 0,-25 50,0 0,2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7250 12250,'50'0,"0"-25,0 0,0 25,0 0,25-25,0 0,-25 25,0 0,0 0,0 0,-25 25,0 0,0 0,0 0,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750 26850,'50'0,"-25"0,0 0,50-25,0 0,-25 0,0 0,-25 25,0 0,50-25,0 0,-50 25,0 0,25-25,0 0,-25 25,0 0,25 0,0 0,-25-25,0 0,0 25,0 0,-25 2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8700 26600,'-50'0,"25"0,0 0,0 0,0 0,-25 0,0 0,25 25,0 0,-25 0,0 0,0 0,0 0,-25 25,0 0,25-25,0 0,25 0,0 0,-25 0,0 0,25 0,0 0,0 0,0 0,0 0,0 0,0 0,0 0,0-25,0 0,0 0,0 0,0 25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400 27150,'0'-50,"25"25,0 0,0 25,0 0,0-25,0 0,0 25,0 0,0 0,0 0,0-25,0 0,25 25,0 0,-25-25,0 0,25 25,0 0,-25-25,0 0,25 25,0 0,-25-25,0 0,25 25,0 0,-25-25,0 0,0 25,0 0,-25-25,0 0,25 2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8250 26850,'-50'0,"0"25,0 0,25-25,0 0,-25 25,0 0,0-25,0 0,0 25,0 0,25 0,0 0,-25-25,0 0,0 25,0 0,25 0,0 0,0 0,0 0,0-25,0 0,0 25,0 0,25 0,0 0,-25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400 27250,'50'0,"-25"-25,0 0,0 25,0 0,25 0,0 0,-25-25,0 0,0 0,0 0,25 0,0 0,-25 0,0 0,25 0,0 0,-25-25,0 0,0 25,0 0,25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4050 20100,'0'50,"0"-25,0 0,0 0,0 0,0 0,0 0,0 0,0 0,0 0,0 0,0 0,0 0,25-25,0 0,0 0,0 0,0-25,0 0,-25 0,0 0,25 0,0 0,0 0,0 0,-25 0,0 0,25 0,0 0,-25 0,0 0,0 0,0 0,0 0,0 0,0 0,0 0,0 0,0 0,-25 25,0 0,0 0,0 0,0 0,0 0,0 0,0 0,0 50,0 0,0-25,0 0,0 0,0 0,25 0,0 0,-25 0,0 0,25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4450 17600,'0'-50,"-25"50,0 0,25 25,0 0,0 0,0 0,0 0,0 0,0 0,0 0,25 0,0 0,-25 25,0 0,0-25,0 0,0 0,0 0,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250 54350,'0'-50,"-25"50,0 0,50 0,0 0,0 0,0 0,0 25,0 0,0-25,0 0,-25 25,0 0,25 0,0 0,-25 25,0 0,0-25,0 0,0 25,0 0,0 0,0 0,-25-25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9250 55700,'-50'0,"25"0,0 0,50 0,0 0,25 0,0 0,0 0,0 0,25-25,0 0,0 0,0 0,0-25,0 0,25 25,0 0,-25 0,0 0,0 0,0 0,-25-25,0 0,25 25,0 0,-25 0,0 0,25 0,0 0,-25 25,0 0,-25-25,0 0,25 25,0 0,-25 0,0 0,25 0,0 0,-25 0,0 0,-25 25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400 55800,'-50'0,"25"25,0 0,25 0,0 0,0 0,0 0,0 0,0 0,0 25,0 0,0 0,0 0,0-25,0 0,25 25,0 0,0-25,0 0,-25 25,0 0,25-25,0 0,0 25,0 0,-25-25,0 0,25 0,0 0,-25 0,0 0,25-25,0 0,-25-50,0 0,-25 0,0 0,25 0,0 0,-25 0,0 0,0 0,0 0,25 0,0 0,0 25,0 0,0-25,0 0,0 25,0 0,0 0,0 0,25 0,0 0,0 0,0 0,0 0,0 0,25 25,0 0,-25 0,0 0,0-25,0 0,0 25,0 0,0 0,0 0,0 0,0 0,0 25,0 0,-25 0,0 0,0 25,0 0,0 0,0 0,-25 0,0 0,-25 25,0 0,25 0,0 0,-25 0,0 0,25 0,0 0,0 0,0 0,-25 0,0 0,25-50,0 0,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8050 12600,'100'0,"-50"-50,0 0,-25 25,0 0,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050 57150,'0'50,"-25"-25,0 0,0 0,0 0,25 0,0 0,0 0,0 0,0 25,0 0,0-25,0 0,0 25,0 0,0 0,0 0,25 0,0 0,0 25,0 0,0 0,0 0,0 0,0 0,-25-25,0 0,25 25,0 0,-25-50,0 0,25 25,0 0,-25-75,0 0,0-50,0 0,0 0,0 0,0-25,0 0,0 25,0 0,0 0,0 0,-25 0,0 0,25 0,0 0,0 25,0 0,0 0,0 0,0 0,0 0,25 25,0 0,0 0,0 0,25-25,0 0,-25 25,0 0,25 25,0 0,-25-25,0 0,0 25,0 0,25-25,0 0,25 25,0 0,0-25,0 0,0 0,0 0,25 0,0 0,-25 0,0 0,0-25,0 0,0 25,0 0,-25 25,0 0,0-25,0 0,0 25,0 0,0 0,0 0,-25 0,0 0,25 25,0 0,0 0,0 0,-25 0,0 0,25 25,0 0,0 0,0 0,-25 25,0 0,0 25,0 0,0 0,0 0,0 50,0 0,0-25,0 0,-25 0,0 0,0-25,0 0,0 0,0 0,0 0,0 0,0-50,0 0,0-25,0 0,-25 0,0 0,-25-25,0 0,0-50,0 0,-25 0,0 0,25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850 57500,'0'50,"0"-25,0 0,0 0,0 0,0 25,0 0,0 0,0 0,25 0,0 0,0-25,0 0,25 25,0 0,-25 0,0 0,25-25,0 0,0-25,0 0,0 0,0 0,0-25,0 0,0-50,0 0,-25 0,0 0,25-25,0 0,-25 0,0 0,-25 50,0 0,0 0,0 0,0 0,0 0,-50 25,0 0,25 25,0 0,-25 0,0 0,0 0,0 0,25 25,0 0,-25 25,0 0,25-25,0 0,0 0,0 0,25 25,0 0,-25 0,0 0,0 0,0 0,25-25,0 0,0 0,0 0,-25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2150 22150,'0'-50,"0"75,0 0,0 0,0 0,0 25,0 0,0-25,0 0,25 25,0 0,25 25,0 0,-50-50,0 0,25 25,0 0,25 0,0 0,-25 0,0 0,0-25,0 0,25-25,0 0,-25 25,0 0,25-25,0 0,-25 0,0 0,25-25,0 0,0 0,0 0,0 0,0 0,25 0,0 0,-25-25,0 0,0 25,0 0,0 0,0 0,-25 0,0 0,25 25,0 0,0-25,0 0,0 25,0 0,0-25,0 0,0 25,0 0,0 0,0 0,-25 0,0 0,25 0,0 0,-25 0,0 0,0 25,0 0,25 0,0 0,-25 25,0 0,0-25,0 0,0 0,0 0,25 0,0 0,-25-25,0 0,25 25,0 0,-25-25,0 0,25 0,0 0,0 0,0 0,25 0,0 0,-25 0,0 0,0 0,0 0,25-25,0 0,-25 25,0 0,0-25,0 0,25 0,0 0,0 0,0 0,-25 25,0 0,0-25,0 0,0 25,0 0,0 0,0 0,0 0,0 0,-25 0,0 0,25 0,0 0,0 0,0 0,0 25,0 0,0-25,0 0,-25 25,0 0,25-25,0 0,-25 25,0 0,0-25,0 0,25 0,0 0,-25 25,0 0,25 0,0 0,25-25,0 0,-25 25,0 0,0 0,0 0,25 0,0 0,0-25,0 0,25 0,0 0,0 0,0 0,-25 0,0 0,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1700 24300,'-50'0,"50"25,0 0,-5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0800 25050,'-50'0,"50"25,0 0,-25-25,0 0,0 25,0 0,25 0,0 0,-25 0,0 0,25 0,0 0,0 0,0 0,0 0,0 0,25 0,0 0,0-25,0 0,0 0,0 0,0 0,0 0,0-25,0 0,0 0,0 0,-25-25,0 0,0 25,0 0,0-25,0 0,0 25,0 0,0 0,0 0,-25 0,0 0,0 0,0 0,0 25,0 0,0 25,0 0,0 25,0 0,25 25,0 0,0 0,0 0,0 0,0 0,0 0,0 0,25-25,0 0,0 0,0 0,0-50,0 0,0 25,0 0,0-25,0 0,0-50,0 0,0 0,0 0,0-50,0 0,-25 25,0 0,0 0,0 0,0 25,0 0,-25 0,0 0,0 25,0 0,0 0,0 0,0 25,0 0,0 0,0 0,0 0,0 0,25 50,0 0,-25 0,0 0,25 0,0 0,0 0,0 0,0 0,0 0,0 0,0 0,25 0,0 0,0-50,0 0,0 25,0 0,0-25,0 0,0 0,0 0,-25-25,0 0,25-50,0 0,-25 25,0 0,0-25,0 0,0 0,0 0,0 25,0 0,-25 25,0 0,0 0,0 0,0 0,0 0,0 25,0 0,0 0,0 0,25 25,0 0,-25 0,0 0,0 25,0 0,25-25,0 0,-25 25,0 0,25 0,0 0,0 25,0 0,0-50,0 0,25 25,0 0,0-25,0 0,-25 0,0 0,25-25,0 0,-25-25,0 0,0-25,0 0,0 0,0 0,0 25,0 0,0-25,0 0,0 25,0 0,0 0,0 0,0 0,0 0,25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0500 29700,'-50'0,"50"-25,0 0,0 0,0 0,0-25,0 0,0 25,0 0,0 0,0 0,0 0,0 0,0 0,0 0,-25 25,0 0,0 0,0 0,0 25,0 0,25 0,0 0,0 0,0 0,0 0,0 0,0 0,0 0,0 0,0 0,0 0,0 0,0 0,0 0,25 0,0 0,0-25,0 0,0 0,0 0,0-25,0 0,-25 0,0 0,25-25,0 0,-25 0,0 0,0-25,0 0,0 25,0 0,0 0,0 0,0 25,0 0,0 0,0 0,0 0,0 0,-25 25,0 0,0 0,0 0,0 50,0 0,0-25,0 0,0 25,0 0,0 0,0 0,25 0,0 0,-25 0,0 0,25-25,0 0,0 0,0 0,0 0,0 0,25 0,0 0,0 0,0 0,0-25,0 0,0 0,0 0,0 0,0 0,0 0,0 0,-25-25,0 0,25 0,0 0,0-25,0 0,-25-25,0 0,0 25,0 0,0 0,0 0,0 25,0 0,-25 0,0 0,0 0,0 0,0 25,0 0,0 0,0 0,0 0,0 0,0 0,0 0,0 25,0 0,0 0,0 0,0 0,0 0,0 25,0 0,25-25,0 0,0 25,0 0,0 0,0 0,0-25,0 0,0 0,0 0,0 25,0 0,25-50,0 0,0 0,0 0,-25 25,0 0,25-25,0 0,0-25,0 0,0-25,0 0,-25 0,0 0,25 0,0 0,-25 0,0 0,0 25,0 0,0-25,0 0,-25 25,0 0,0 0,0 0,0 25,0 0,0 0,0 0,0 25,0 0,25 0,0 0,-25 25,0 0,0 0,0 0,25 25,0 0,0-25,0 0,0 0,0 0,0 0,0 0,0 0,0 0,25-25,0 0,0-25,0 0,0 0,0 0,0 0,0 0,25-25,0 0,-25-25,0 0,0 0,0 0,0 0,0 0,-25-25,0 0,0 25,0 0,0 25,0 0,0 0,0 0,-25 0,0 0,0 25,0 0,0 0,0 0,0 0,0 0,-25 0,0 0,25 25,0 0,0 0,0 0,0 25,0 0,0 0,0 0,0 0,0 0,25-25,0 0,0 25,0 0,0-25,0 0,0 25,0 0,25-50,0 0,-25 25,0 0,25-25,0 0,0 0,0 0,0 0,0 0,25 0,0 0,-25-50,0 0,0 0,0 0,0-25,0 0,-25 25,0 0,25 0,0 0,-25 25,0 0,0-25,0 0,-25 50,0 0,0-25,0 0,0 25,0 0,0-25,0 0,0 25,0 0,0 25,0 0,0-25,0 0,0 25,0 0,0 25,0 0,25-25,0 0,0 0,0 0,0 25,0 0,0-25,0 0,50 0,0 0,-25 0,0 0,25-25,0 0,0 0,0 0,-25 0,0 0,25-50,0 0,-25 0,0 0,-25 25,0 0,25-25,0 0,-25 0,0 0,0 0,0 0,-25 25,0 0,0 0,0 0,-25 0,0 0,25 25,0 0,0 0,0 0,0 0,0 0,0 0,0 0,0 0,0 0,0 25,0 0,0 0,0 0,25 25,0 0,0-25,0 0,-25 25,0 0,25 0,0 0,0-25,0 0,0 0,0 0,25 0,0 0,0 0,0 0,-25 0,0 0,25-25,0 0,0 0,0 0,25 0,0 0,-25 0,0 0,0-50,0 0,0-25,0 0,0 25,0 0,-25-25,0 0,0 25,0 0,0 0,0 0,-25 0,0 0,0 50,0 0,-25-25,0 0,0 25,0 0,0 0,0 0,0 0,0 0,0 25,0 0,0 25,0 0,25-25,0 0,0 25,0 0,25 0,0 0,0-25,0 0,0 25,0 0,0-25,0 0,25 25,0 0,0-25,0 0,25 0,0 0,-25-25,0 0,0 0,0 0,0 0,0 0,0 0,0 0,0 0,0 0,0-25,0 0,0-25,0 0,-25 0,0 0,25 0,0 0,-25 0,0 0,0 0,0 0,0 0,0 0,0 25,0 0,-25 0,0 0,0 25,0 0,0-25,0 0,0 25,0 0,0 25,0 0,0 0,0 0,0 25,0 0,0 0,0 0,0 0,0 0,25 0,0 0,0 0,0 0,0-25,0 0,0 25,0 0,50-50,0 0,-25 25,0 0,25-25,0 0,-25 0,0 0,25 0,0 0,-25-25,0 0,0 0,0 0,0-25,0 0,0-25,0 0,-25 25,0 0,0 0,0 0,0 0,0 0,-25 0,0 0,0 50,0 0,0-25,0 0,0 25,0 0,-25 0,0 0,25 25,0 0,0 0,0 0,0 25,0 0,0 0,0 0,25-25,0 0,0 25,0 0,0 0,0 0,0-25,0 0,0 25,0 0,25-25,0 0,0 0,0 0,0 0,0 0,0-25,0 0,0 0,0 0,0 0,0 0,0-25,0 0,0-25,0 0,0 0,0 0,0-25,0 0,-25 25,0 0,0 0,0 0,0 25,0 0,0 0,0 0,0 0,0 0,-25 25,0 0,0 0,0 0,0 25,0 0,0 0,0 0,25 25,0 0,-25-25,0 0,25 0,0 0,0 0,0 0,0 0,0 0,0-50,0 0,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8400 29200,'-50'0,"25"0,0 0,0 0,0 0,25 25,0 0,0 0,0 0,-25 0,0 0,25 0,0 0,0 0,0 0,-25 0,0 0,25 0,0 0,25-25,0 0,0 0,0 0,0 0,0 0,0-25,0 0,0 0,0 0,-25 0,0 0,0-25,0 0,0 25,0 0,0 0,0 0,-25-25,0 0,0 25,0 0,0 25,0 0,0-25,0 0,0 25,0 0,-25 0,0 0,50 25,0 0,-25-25,0 0,25 25,0 0,-25 0,0 0,25 0,0 0,25 25,0 0,0-25,0 0,0 0,0 0,25 0,0 0,-25-25,0 0,0 25,0 0,0-25,0 0,0 0,0 0,0-50,0 0,-25 25,0 0,0-25,0 0,0 0,0 0,0 0,0 0,-25 0,0 0,0 25,0 0,0 25,0 0,-25 0,0 0,25 0,0 0,-25 25,0 0,25 25,0 0,-25 0,0 0,25 25,0 0,25-50,0 0,0 25,0 0,0-25,0 0,25 0,0 0,25 0,0 0,0 0,0 0,-25-25,0 0,25 0,0 0,-25 0,0 0,0 0,0 0,-25-50,0 0,0 25,0 0,0-25,0 0,0 0,0 0,-25 0,0 0,25 25,0 0,-25 0,0 0,25 0,0 0,-25 25,0 0,0 0,0 0,0 0,0 0,25 50,0 0,-25-25,0 0,25 25,0 0,0 0,0 0,0 0,0 0,0-25,0 0,0 0,0 0,25 0,0 0,0 0,0 0,0-25,0 0,0 0,0 0,0 0,0 0,0-25,0 0,0-50,0 0,-25 25,0 0,0-25,0 0,0 0,0 0,-25 25,0 0,0 25,0 0,-25 0,0 0,0 25,0 0,0 0,0 0,0 0,0 0,0 50,0 0,0-25,0 0,25 50,0 0,0-25,0 0,25 0,0 0,0 0,0 0,0 0,0 0,50 0,0 0,0-25,0 0,-25 0,0 0,50 0,0 0,-50-25,0 0,25 0,0 0,0-25,0 0,-25-25,0 0,-25-25,0 0,25 25,0 0,-25-25,0 0,0 25,0 0,0 0,0 0,0 25,0 0,0 0,0 0,-25 0,0 0,0 25,0 0,-25 0,0 0,25 0,0 0,0 50,0 0,0 0,0 0,0 0,0 0,25 25,0 0,0-25,0 0,0 0,0 0,0-25,0 0,25 0,0 0,0 0,0 0,0-25,0 0,25 0,0 0,-25 0,0 0,25-50,0 0,-25 0,0 0,-25-25,0 0,0 0,0 0,0 25,0 0,0 0,0 0,-25 25,0 0,0 0,0 0,0 25,0 0,-25-25,0 0,25 25,0 0,0 0,0 0,0 25,0 0,-25 25,0 0,25-25,0 0,25 25,0 0,0 0,0 0,0 0,0 0,0-25,0 0,25 25,0 0,0-25,0 0,0-25,0 0,25 25,0 0,-25-25,0 0,25 0,0 0,-25-50,0 0,0 0,0 0,-25 0,0 0,25-25,0 0,-25 25,0 0,0 25,0 0,-25 0,0 0,0 0,0 0,-25 25,0 0,25 0,0 0,-25 0,0 0,25 25,0 0,-25 25,0 0,25 0,0 0,25 0,0 0,-25 25,0 0,25-25,0 0,0 0,0 0,0-25,0 0,25 25,0 0,0-50,0 0,25 0,0 0,-25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1000 24900,'-50'0,"25"0,0 0,0 0,0 0,0 0,0 0,25 25,0 0,0 0,0 0,0 0,0 0,0 0,0 0,0 0,0 0,25 0,0 0,0-25,0 0,0 0,0 0,-25-50,0 0,0 0,0 0,0 0,0 0,0 0,0 0,0 25,0 0,0 0,0 0,-25 0,0 0,0 25,0 0,0 0,0 0,0 50,0 0,25-25,0 0,0 25,0 0,0 0,0 0,0 0,0 0,0-25,0 0,0 25,0 0,0-25,0 0,25 0,0 0,-25 0,0 0,25-25,0 0,0 0,0 0,0 0,0 0,0 0,0 0,0-25,0 0,0-50,0 0,0 25,0 0,-25-25,0 0,0 25,0 0,0 25,0 0,0 0,0 0,-50 0,0 0,25 25,0 0,0 0,0 0,0 0,0 0,0 50,0 0,0-25,0 0,0 25,0 0,25 0,0 0,0 0,0 0,0 0,0 0,0 0,0 0,0-25,0 0,25 25,0 0,0-25,0 0,0 0,0 0,25-25,0 0,-25 0,0 0,25 0,0 0,0-50,0 0,-25 0,0 0,0 0,0 0,0-25,0 0,-25 25,0 0,0 0,0 0,0 0,0 0,-25 25,0 0,0 25,0 0,-25 0,0 0,0 0,0 0,0 25,0 0,25 25,0 0,0 0,0 0,0-25,0 0,0 25,0 0,25 0,0 0,0 0,0 0,0-25,0 0,0 25,0 0,25-25,0 0,0 0,0 0,0 0,0 0,0-25,0 0,25 0,0 0,-25-25,0 0,0 0,0 0,0-50,0 0,-25 25,0 0,0 0,0 0,-25 0,0 0,0 0,0 0,0 25,0 0,-25 0,0 0,25 25,0 0,0 0,0 0,0 0,0 0,-25 0,0 0,25 50,0 0,25 0,0 0,0-25,0 0,0 25,0 0,0-25,0 0,0 25,0 0,0-25,0 0,25 25,0 0,25-50,0 0,-25 25,0 0,0-25,0 0,0 0,0 0,0-25,0 0,-25 0,0 0,25-50,0 0,-25 0,0 0,25 0,0 0,-25 0,0 0,0 25,0 0,-25 25,0 0,0 0,0 0,0 0,0 0,0 25,0 0,0 0,0 0,0 25,0 0,0 0,0 0,25 25,0 0,0 0,0 0,-25 0,0 0,25 25,0 0,0-25,0 0,0-25,0 0,25 25,0 0,0-25,0 0,0 0,0 0,0 0,0 0,0-25,0 0,0-25,0 0,-25 0,0 0,25-25,0 0,-25-25,0 0,0 0,0 0,0 25,0 0,0 25,0 0,0 0,0 0,-25 0,0 0,0 25,0 0,0-25,0 0,0 25,0 0,0 25,0 0,0 25,0 0,0-25,0 0,25 25,0 0,0 0,0 0,0-25,0 0,0 0,0 0,0 0,0 0,0 0,0 0,0 0,0 0,25-25,0 0,0 25,0 0,-25-50,0 0,0 0,0 0,25 0,0 0,-25-25,0 0,0 25,0 0,0 0,0 0,0 0,0 0,0 0,0 0,25 25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0400 29750,'50'-50,"-50"25,0 0,0 0,0 0,0-25,0 0,25 25,0 0,-25 0,0 0,0 0,0 0,0 0,0 0,-25 0,0 0,0 0,0 0,-25 25,0 0,25 0,0 0,0 0,0 0,-25 0,0 0,25 0,0 0,0 25,0 0,0 0,0 0,25 0,0 0,-25 0,0 0,25 0,0 0,0 0,0 0,0 25,0 0,25-25,0 0,0-25,0 0,0 25,0 0,0-25,0 0,25 0,0 0,-25 0,0 0,0-25,0 0,-25 0,0 0,25-25,0 0,-25 0,0 0,25 0,0 0,-25 25,0 0,0 0,0 0,-25 0,0 0,0 0,0 0,0 25,0 0,0 0,0 0,0 0,0 0,0 0,0 0,0 0,0 0,0 25,0 0,25 0,0 0,0 0,0 0,0 25,0 0,0-25,0 0,0 25,0 0,25-25,0 0,0 0,0 0,0 0,0 0,0-25,0 0,0 0,0 0,0 0,0 0,0 0,0 0,0 0,0 0,0-25,0 0,-25-25,0 0,25 0,0 0,-25 0,0 0,0 0,0 0,0 25,0 0,-25-25,0 0,0 25,0 0,0 0,0 0,0 25,0 0,0-25,0 0,0 25,0 0,0 0,0 0,0 50,0 0,0 0,0 0,25 0,0 0,0 0,0 0,0 0,0 0,25 0,0 0,25-25,0 0,0 0,0 0,-25-25,0 0,25 25,0 0,-25-25,0 0,0 0,0 0,-25-25,0 0,25 0,0 0,-25 0,0 0,0-25,0 0,0 25,0 0,-25 0,0 0,0 0,0 0,0 0,0 0,0 25,0 0,-25 0,0 0,25 0,0 0,0 0,0 0,0 50,0 0,0 0,0 0,25-25,0 0,0 25,0 0,0-25,0 0,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2200 25500,'0'-50,"-25"50,0 0,-25 0,0 0,25 25,0 0,-25 50,0 0,0 0,0 0,25 25,0 0,0-25,0 0,0 25,0 0,0-25,0 0,25 0,0 0,0 0,0 0,-25-25,0 0,25 0,0 0,0-25,0 0,25 0,0 0,-25 0,0 0,50-25,0 0,0 0,0 0,0-50,0 0,0 25,0 0,25-25,0 0,-25 0,0 0,0 0,0 0,-25 25,0 0,25 0,0 0,-25 25,0 0,0 0,0 0,0 0,0 0,0 0,0 0,0 0,0 0,-25-25,0 0,0-25,0 0,-25-25,0 0,0 0,0 0,-25-25,0 0,25 25,0 0,-25-25,0 0,25 50,0 0,0 0,0 0,-25 25,0 0,25 0,0 0,0 25,0 0,0 0,0 0,0 0,0 0,25 50,0 0,-25 50,0 0,25-50,0 0,0 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9600 9600,'50'-100,"-25"75,0 0,0 0,0 0,25 25,0 0,0 0,0 0,0 0,0 0,0 0,0 0,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1400 29450,'-50'0,"25"25,0 0,25 0,0 0,0 25,0 0,-25 0,0 0,-25 50,0 0,25 0,0 0,25 0,0 0,-25-25,0 0,25 25,0 0,0-25,0 0,0-25,0 0,0-25,0 0,0 0,0 0,25 0,0 0,25-25,0 0,-25 25,0 0,25-25,0 0,0 0,0 0,0 0,0 0,-25-25,0 0,25 25,0 0,0 0,0 0,0 0,0 0,-25-25,0 0,25 25,0 0,-25-25,0 0,0 25,0 0,-25-25,0 0,0 0,0 0,0-25,0 0,0 0,0 0,-25 0,0 0,-25 0,0 0,0 0,0 0,0 0,0 0,-25 25,0 0,25-25,0 0,0 25,0 0,25-25,0 0,0 0,0 0,0-25,0 0,25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2950 22100,'-50'0,"50"-25,0 0,25 25,0 0,0 50,0 0,0-50,0 0,25 25,0 0,-25-25,0 0,0 25,0 0,0-25,0 0,0 25,0 0,25-25,0 0,-25 0,0 0,25 0,0 0,-25 0,0 0,0 0,0 0,25 0,0 0,0 0,0 0,-25 0,0 0,25 0,0 0,25-25,0 0,-25 25,0 0,25-25,0 0,-25 0,0 0,25 25,0 0,0 0,0 0,0 0,0 0,-25 0,0 0,25-25,0 0,-25 25,0 0,0 0,0 0,0 0,0 0,-25 0,0 0,0 0,0 0,0 0,0 0,0 0,0 0,0 0,0 0,0 0,0 0,0 0,0 0,25 0,0 0,0 0,0 0,0 0,0 0,0 0,0 0,0 0,0 0,-25-25,0 0,25 25,0 0,25 0,0 0,-25-25,0 0,0 25,0 0,25 0,0 0,0-25,0 0,-25 25,0 0,0 0,0 0,0 0,0 0,0 0,0 0,0 25,0 0,25 0,0 0,-50-25,0 0,25 25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5350 32550,'50'0,"-25"0,0 0,25-25,0 0,25 0,0 0,-25 25,0 0,25-50,0 0,0 25,0 0,-25 0,0 0,0 0,0 0,25 0,0 0,-25 0,0 0,-25 25,0 0,25-25,0 0,-25 25,0 0,25 0,0 0,-25 0,0 0,0 0,0 0,0 0,0 0,0 0,0 0,0 0,0 0,-25 25,0 0,25-25,0 0,0 0,0 0,-25 25,0 0,50-25,0 0,-25 0,0 0,0 25,0 0,25-25,0 0,-25 25,0 0,25 0,0 0,0-25,0 0,-25 25,0 0,50-25,0 0,-25 0,0 0,25 0,0 0,0 0,0 0,0-25,0 0,0 0,0 0,-25 0,0 0,0 0,0 0,25 25,0 0,-25 0,0 0,-25-25,0 0,25 25,0 0,-25 0,0 0,0 0,0 0,25 0,0 0,-25 0,0 0,25 0,0 0,0 0,0 0,0-25,0 0,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2750 27950,'-50'0,"50"-25,0 0,25 25,0 0,0 0,0 0,0 0,0 0,0 0,0 0,0 0,0 0,25 0,0 0,0 0,0 0,50 0,0 0,0 0,0 0,0 0,0 0,25 0,0 0,-25-25,0 0,25 25,0 0,-25 0,0 0,0-25,0 0,0 25,0 0,0-25,0 0,0 25,0 0,0-25,0 0,0 25,0 0,-25 0,0 0,25 0,0 0,-25 0,0 0,-25 0,0 0,25 25,0 0,-50-25,0 0,25 0,0 0,-25 0,0 0,0 0,0 0,25 0,0 0,-25 0,0 0,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5800 32400,'-100'0,"75"25,0 0,0-25,0 0,0 25,0 0,0-25,0 0,0 0,0 0,25 25,0 0,0 25,0 0,0-25,0 0,25 25,0 0,-25-25,0 0,25 0,0 0,0 0,0 0,0-25,0 0,0 0,0 0,25-25,0 0,-25-25,0 0,-25-25,0 0,25 0,0 0,-25 0,0 0,0 25,0 0,0 0,0 0,0 25,0 0,-25 25,0 0,0 0,0 0,0 0,0 0,0 25,0 0,0 25,0 0,25 0,0 0,-25 0,0 0,25 0,0 0,0 0,0 0,0-25,0 0,0 25,0 0,0-25,0 0,25 0,0 0,0-25,0 0,0 0,0 0,0 0,0 0,0 0,0 0,0-25,0 0,-25-50,0 0,25 25,0 0,-25 0,0 0,0 0,0 0,-25 25,0 0,0 25,0 0,0-25,0 0,0 25,0 0,-25 25,0 0,0 25,0 0,25 0,0 0,0-25,0 0,25 25,0 0,0-25,0 0,0 0,0 0,0 0,0 0,25 0,0 0,0-25,0 0,25 25,0 0,-25-25,0 0,25-25,0 0,-25-25,0 0,0 0,0 0,-25 0,0 0,0-25,0 0,0 25,0 0,0 25,0 0,-25 0,0 0,0 0,0 0,0 25,0 0,-25 0,0 0,25 0,0 0,0 25,0 0,0 0,0 0,0 25,0 0,25 0,0 0,0-25,0 0,0 25,0 0,0-25,0 0,25 0,0 0,0 25,0 0,0-50,0 0,0 25,0 0,0-25,0 0,0-25,0 0,-25 0,0 0,0-25,0 0,0 0,0 0,0 0,0 0,0 25,0 0,0 0,0 0,-25 0,0 0,0 25,0 0,0 25,0 0,0 25,0 0,-25 25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8800 28300,'-50'0,"25"0,0 0,0 0,0 0,25 25,0 0,0 25,0 0,0 0,0 0,0-25,0 0,25 25,0 0,0-25,0 0,0-25,0 0,0 0,0 0,0-25,0 0,-25-50,0 0,25 0,0 0,-25 0,0 0,0 0,0 0,-25 0,0 0,0 50,0 0,-25 0,0 0,25 25,0 0,-25 0,0 0,25 25,0 0,-25 25,0 0,25 25,0 0,0-25,0 0,25 25,0 0,0-25,0 0,0-25,0 0,25 25,0 0,0-25,0 0,25 0,0 0,-25 0,0 0,0-25,0 0,0 0,0 0,0 0,0 0,0-25,0 0,-25 0,0 0,0-50,0 0,0 25,0 0,0 0,0 0,-25 25,0 0,0 0,0 0,0 0,0 0,-25 25,0 0,25 0,0 0,-25 25,0 0,25 25,0 0,0 0,0 0,25 0,0 0,0 0,0 0,0 0,0 0,25 0,0 0,25-25,0 0,0 0,0 0,0-25,0 0,0 0,0 0,0-25,0 0,0-50,0 0,-25 0,0 0,-25 0,0 0,25 0,0 0,-25 0,0 0,-25 25,0 0,0 0,0 0,0 50,0 0,-25-25,0 0,0 25,0 0,25 25,0 0,-25 25,0 0,25 25,0 0,0-25,0 0,0 25,0 0,25-25,0 0,0 0,0 0,25 0,0 0,25-25,0 0,0-25,0 0,0 0,0 0,0 0,0 0,0 0,0 0,-25-25,0 0,0-25,0 0,-25 25,0 0,25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5550 10200,'50'0,"-25"25,0 0,25 0,0 0,-50 0,0 0,25 0,0 0,0 0,0 0,-25 25,0 0,25-25,0 0,-25 25,0 0,0-25,0 0,-25 25,0 0,0 0,0 0,0-25,0 0,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5050 11600,'50'-50,"0"25,0 0,0 0,0 0,0 0,0 0,25 0,0 0,-25 0,0 0,25 0,0 0,-25 0,0 0,25 0,0 0,0-25,0 0,-25 25,0 0,25 0,0 0,-50 0,0 0,0 0,0 0,-25 50,0 0,-25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5850 11450,'0'50,"-25"-50,0 0,25 25,0 0,0 0,0 0,25 0,0 0,-25 25,0 0,25 0,0 0,-25 0,0 0,0 25,0 0,-25 0,0 0,0 25,0 0,0-75,0 0,25 25,0 0,-50 50,0 0,0-25,0 0,0 0,0 0,0 0,0 0,0 0,0 0,25-50,0 0,0-25,0 0,25-2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5700 12500,'50'0,"-50"-25,0 0,25 25,0 0,0 0,0 0,0-25,0 0,0 25,0 0,25 0,0 0,-25-25,0 0,25 25,0 0,0-25,0 0,-25 25,0 0,25 0,0 0,-25-25,0 0,0 25,0 0,0 0,0 0,-25 25,0 0,0 0,0 0,0 0,0 0,0 25,0 0,0 0,0 0,0-25,0 0,0 25,0 0,0 25,0 0,0-25,0 0,0 0,0 0,0 25,0 0,0-50,0 0,0 25,0 0,0-25,0 0,-25-25,0 0,0 25,0 0,0-25,0 0,-25 0,0 0,25-25,0 0,-25-25,0 0,0-25,0 0,0 0,0 0,25 0,0 0,-25-25,0 0,50 25,0 0,-25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101150 9150,'0'-50,"-25"50,0 0,0 0,0 0,0 25,0 0,0-25,0 0,0 25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7050 9150,'0'50,"25"-25,0 0,-25 0,0 0,25 25,0 0,-25 0,0 0,0 25,0 0,0 0,0 0,-25 25,0 0,0-25,0 0,-25 0,0 0,25 25,0 0,-50 0,0 0,25 0,0 0,25-25,0 0,0-25,0 0,0-25,0 0,25-75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6950 10600,'100'-50,"-75"25,0 0,0 25,0 0,0-25,0 0,0 25,0 0,0 0,0 0,25-25,0 0,-25 25,0 0,0 0,0 0,0 0,0 0,0 0,0 0,0 0,0 0,0-25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6700 12100,'50'0,"0"-25,0 0,25 0,0 0,0-50,0 0,0 25,0 0,0 0,0 0,0 0,0 0,0 25,0 0,0-25,0 0,0 25,0 0,0 0,0 0,0 25,0 0,0 0,0 0,0 0,0 0,-25 0,0 0,0 50,0 0,-50-25,0 0,25 25,0 0,-25 0,0 0,-25 0,0 0,0 25,0 0,-25-25,0 0,25 25,0 0,-25-25,0 0,0 0,0 0,25-25,0 0,0 0,0 0,0-25,0 0,0 0,0 0,0-25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7800 11100,'0'-50,"0"75,0 0,0 25,0 0,25 0,0 0,-25 0,0 0,25 25,0 0,0 0,0 0,-25 0,0 0,0 0,0 0,0-25,0 0,0 0,0 0,0-25,0 0,-25-25,0 0,0 0,0 0,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7350 11150,'0'-50,"-25"50,0 0,0 0,0 0,25 25,0 0,0 25,0 0,0 0,0 0,0 0,0 0,0 50,0 0,25-25,0 0,0 25,0 0,-25 0,0 0,25 25,0 0,0-25,0 0,0-25,0 0,0-25,0 0,25 0,0 0,-25 0,0 0,25-50,0 0,-25 25,0 0,25-25,0 0,0 0,0 0,-25 0,0 0,25 0,0 0,0 0,0 0,0 0,0 0,25-25,0 0,-25 0,0 0,0 25,0 0,25-50,0 0,-25 25,0 0,25 0,0 0,-25 0,0 0,0 0,0 0,-25 0,0 0,0 25,0 0,0-25,0 0,-25 0,0 0,-25 0,0 0,25-25,0 0,0 25,0 0,-25-25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0100 8800,'50'0,"-50"25,0 0,25 0,0 0,-25 25,0 0,0-25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9500 9750,'-50'50,"25"-50,0 0,25 25,0 0,0 0,0 0,0 0,0 0,0 25,0 0,25-25,0 0,25 0,0 0,-25 0,0 0,0-25,0 0,0 0,0 0,0 0,0 0,0 0,0 0,0 0,0 0,-25-25,0 0,25-25,0 0,0 25,0 0,0-25,0 0,-25 25,0 0,25 0,0 0,25 0,0 0,-25 0,0 0,25 0,0 0,-25 0,0 0,0 0,0 0,25 0,0 0,25 0,0 0,-25 0,0 0,25 0,0 0,0 25,0 0,0-25,0 0,0 0,0 0,0 25,0 0,0 0,0 0,-25 0,0 0,0 0,0 0,0 25,0 0,-25-25,0 0,0 25,0 0,-25 25,0 0,0 0,0 0,-50 0,0 0,0 25,0 0,0 0,0 0,-25 0,0 0,-25 0,0 0,50-25,0 0,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0200 10550,'0'50,"0"-25,0 0,-25 0,0 0,25 0,0 0,0 25,0 0,0 0,0 0,0 0,0 0,-25 0,0 0,25 25,0 0,-25 0,0 0,25-25,0 0,-25-25,0 0,25 0,0 0,0-5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0300 10850,'50'0,"-25"0,0 0,25 25,0 0,-25 0,0 0,25 0,0 0,25 0,0 0,0 0,0 0,0-25,0 0,25 25,0 0,-25 0,0 0,-25-25,0 0,25 25,0 0,-25 0,0 0,0 0,0 0,0 25,0 0,-25-50,0 0,0 25,0 0,0-25,0 0,-25-50,0 0,0 0,0 0,0 25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1900 10400,'-50'0,"25"0,0 0,0 0,0 0,0 25,0 0,0 0,0 0,0 25,0 0,0 0,0 0,-25 25,0 0,0 0,0 0,0 0,0 0,0 0,0 0,0-25,0 0,0 0,0 0,0-25,0 0,0-25,0 0,25 0,0 0,0 0,0 0,0-5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8950 11350,'0'50,"50"-50,0 0,0 0,0 0,0-25,0 0,0 25,0 0,-25 0,0 0,0-25,0 0,0 0,0 0,0 0,0 0,25-25,0 0,-25-25,0 0,0 25,0 0,25-25,0 0,-25 0,0 0,25 25,0 0,-25-25,0 0,0 50,0 0,0-25,0 0,0 25,0 0,0 0,0 0,25 25,0 0,0 0,0 0,25 0,0 0,25 0,0 0,0 0,0 0,0 0,0 0,25 0,0 0,-25 0,0 0,-25 25,0 0,0-25,0 0,-25 0,0 0,-25 25,0 0,0 0,0 0,-25 0,0 0,0 0,0 0,-50 0,0 0,-50 25,0 0,0 0,0 0,0 0,0 0,-25 25,0 0,75-50,0 0,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0600 10300,'0'-50,"0"25,0 0,25 25,0 0,0 0,0 0,0 0,0 0,25 0,0 0,0 0,0 0,0 0,0 0,0 0,0 0,25 0,0 0,-25 0,0 0,0 0,0 0,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2250 10450,'0'50,"0"-25,0 0,0 0,0 0,-25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0950 12050,'-50'50,"25"-50,0 0,25 25,0 0,-25 0,0 0,0 25,0 0,0-25,0 0,0 0,0 0,25 25,0 0,-25-25,0 0,0 25,0 0,25 0,0 0,-25-25,0 0,25 25,0 0,0-25,0 0,25-25,0 0,0-25,0 0,25 0,0 0,-25 0,0 0,25 0,0 0,0 0,0 0,25 0,0 0,0 0,0 0,-25 0,0 0,25 0,0 0,0 0,0 0,0 0,0 0,-25 25,0 0,0-25,0 0,-25 25,0 0,0 0,0 0,25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2400 11900,'0'50,"0"-25,0 0,0 0,0 0,25 0,0 0,-25 0,0 0,0 0,0 0,0 0,0 0,0 0,0 0,-25 25,0 0,0-25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1450 11750,'0'-50,"25"50,0 0,0 50,0 0,0 0,0 0,0 25,0 0,-25-25,0 0,25 25,0 0,-25-25,0 0,0-25,0 0,25-25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2750 9600,'50'0,"-25"25,0 0,0-25,0 0,-25 25,0 0,25 25,0 0,0 0,0 0,0 25,0 0,-25 0,0 0,25-25,0 0,-25 25,0 0,-25-25,0 0,0-25,0 0,25 25,0 0,-25-50,0 0,0 0,0 0,25-25,0 0,0-25,0 0,25 25,0 0,0-25,0 0,0 0,0 0,0 25,0 0,25 0,0 0,-25-25,0 0,25 25,0 0,0-25,0 0,0 25,0 0,0 0,0 0,-25 25,0 0,0-25,0 0,0 0,0 0,25 0,0 0,-50 0,0 0,25 0,0 0,-25-2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3500 8800,'-50'-50,"50"75,0 0,0 50,0 0,25 50,0 0,0 25,0 0,0 0,0 0,25 0,0 0,-25 25,0 0,25 25,0 0,0 0,0 0,0-25,0 0,0 0,0 0,-25-50,0 0,0-25,0 0,0-25,0 0,-25-50,0 0,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2850 11650,'50'-50,"-25"0,0 0,25 25,0 0,0-25,0 0,25 0,0 0,0 0,0 0,-25 0,0 0,25 0,0 0,-25-25,0 0,0 0,0 0,0 0,0 0,0 0,0 0,-50 25,0 0,25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3850 8750,'0'50,"25"-50,0 0,0-25,0 0,25 25,0 0,0-50,0 0,-25 25,0 0,25-25,0 0,0-25,0 0,0 25,0 0,0 0,0 0,0 0,0 0,-25-25,0 0,0 25,0 0,0 0,0 0,0-25,0 0,-25 50,0 0,0-25,0 0,-25 50,0 0,0 50,0 0,0 0,0 0,25 0,0 0,0 25,0 0,0 0,0 0,0 0,0 0,0 0,0 0,0 25,0 0,0-25,0 0,0 0,0 0,0 0,0 0,25 25,0 0,0-50,0 0,25 25,0 0,-25-50,0 0,25 0,0 0,0 0,0 0,-25-25,0 0,0 0,0 0,25 0,0 0,-25 0,0 0,0-25,0 0,0 25,0 0,-25-25,0 0,0 75,0 0,-50 0,0 0,-25 25,0 0,25-25,0 0,-50 50,0 0,25-25,0 0,0 25,0 0,0 0,0 0,25-50,0 0,25 25,0 0,0-50,0 0,25 0,0 0,50-25,0 0,25-25,0 0,0-25,0 0,50 0,0 0,0-25,0 0,-25 0,0 0,25 25,0 0,-25 25,0 0,-25 0,0 0,0 0,0 0,0 0,0 0,0 25,0 0,-25-25,0 0,0 0,0 0,0-25,0 0,0 25,0 0,-25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5950 9450,'-50'0,"50"25,0 0,0 0,0 0,0 0,0 0,0 25,0 0,25 25,0 0,0 0,0 0,0 25,0 0,0 0,0 0,0 25,0 0,25 0,0 0,-25 0,0 0,25 25,0 0,-25 0,0 0,0 0,0 0,0 0,0 0,-25-25,0 0,0 0,0 0,0 0,0 0,0-50,0 0,0 0,0 0,-25-25,0 0,0-25,0 0,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100550 9800,'0'-50,"0"25,0 0,0 50,0 0,0 0,0 0,0 25,0 0,0 0,0 0,-25 25,0 0,25 0,0 0,0 0,0 0,0 0,0 0,0-25,0 0,0 0,0 0,0 0,0 0,25-25,0 0,-25 0,0 0,25-25,0 0,0 0,0 0,-50 0,0 0,-25-25,0 0,25 25,0 0,0 0,0 0,0-25,0 0,0 25,0 0,25 25,0 0,-25 0,0 0,25 0,0 0,-25 25,0 0,0 0,0 0,-25 0,0 0,25 0,0 0,25-25,0 0,0 0,0 0,50-25,0 0,0-25,0 0,0 25,0 0,0-25,0 0,25 0,0 0,0-25,0 0,-25 25,0 0,25-25,0 0,-25 0,0 0,25 0,0 0,-25 25,0 0,-25-25,0 0,25 25,0 0,-50 0,0 0,25 25,0 0,-25 50,0 0,0 0,0 0,0 0,0 0,0 25,0 0,0-25,0 0,0 25,0 0,0-25,0 0,25 0,0 0,25 0,0 0,-25-25,0 0,0 0,0 0,25-25,0 0,-25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5200 11300,'50'50,"-25"-50,0 0,0 25,0 0,25 0,0 0,0 0,0 0,0-25,0 0,-25 25,0 0,25 0,0 0,-25-25,0 0,0 25,0 0,0-25,0 0,-25 25,0 0,25-25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4800 15600,'50'-50,"-25"25,0 0,0 0,0 0,0 25,0 0,25-25,0 0,-25 0,0 0,25 0,0 0,25 0,0 0,0 0,0 0,0 25,0 0,25-25,0 0,0 0,0 0,50 0,0 0,25 0,0 0,0 0,0 0,-100 0,0 0,175 0,0 0,-75-25,0 0,0 0,0 0,50 25,0 0,-50-25,0 0,25 0,0 0,-50 25,0 0,25-25,0 0,25 25,0 0,0-25,0 0,0 25,0 0,0-25,0 0,-25 0,0 0,25 25,0 0,0-25,0 0,50 0,0 0,-75 0,0 0,25 0,0 0,-25 0,0 0,25 0,0 0,0 0,0 0,-25 25,0 0,-75 0,0 0,-25 25,0 0,75-50,0 0,50 0,0 0,25 25,0 0,-125 0,0 0,0-25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114448510110378" units="cm"/>
      <inkml:brushProperty name="height" value="0.114448510110378" units="cm"/>
      <inkml:brushProperty name="color" value="#F2395B"/>
      <inkml:brushProperty name="ignorePressure" value="0"/>
    </inkml:brush>
  </inkml:definitions>
  <inkml:trace contextRef="#ctx0" brushRef="#br0">28034 11526,'71'0,"-35"-35,-1-1,1 36,0 0,35 0,0 0,-36 0,1 0,0 0,-1 0,1 0,-1 0,1 36,0-1,35 1,0 0,-36 35,1 0,-36-36,0 1,36 35,-1 0,1-35,-1 0,1-1,-1 1,-35 35,0 0,36-71,0 0,-1 0,1 0,-1 0,1 0,-1 0,1 0,35 0,0 0,-35-36,0 1,35-1,0 1,0-36,0-1,0 37,0-1,-35 1,0-1,35 0,0 1,-36-1,1 1,35-1,0 1,-35 35,0 0,-1-36,1 0,-1 36,1 0,-1 0,1 0,0 0,-1 0,1 0,-1 0,1 36,-1 0,-35-1,0 1,36-1,0 1,35-1,0 1,-36 0,1-1,35-35,0 0,-35 36,0-1,-1 1,1 0,35-1,0 1,-35-1,-1 1,36-36,0 0,-35 35,0 1,35-36,0 0,0 0,0 0,-35 0,-1 0,37 0,-1 0,0 0,0 0,0-36,0 1,0-36,1 0,-1 35,0 0,36-35,-1 0,-34 35,-1 1,0-1,0 1,36-1,-1 1,-34 35,-1 0,35-36,1 0,-36 36,1 0,-37-35,1-1,35 36,0 0,0 0,0 0,-35 0,-1 0,37 0,-1 0,-36 0,1 0,35 0,0 0,0 0,1 0,-37 0,1 0,-1 36,1-1,35 1,0 0,-35-1,-1 1,36-36,1 0,-37 35,1 1,-1-1,1 1,35 0,0-1,-35 1,-1-1,37 1,-1 0,-36-36,1 0,35 0,0 0,36 0,0 0,-36 0,0 0,36 0,-1 0,-34-36,-1 0,35 1,1-1,0 1,0-1,-1 36,1 0,-36-36,0 1,1 35,-1 0,0-36,0 1,0 35,0 0,-35-36,-1 1,37 35,-1 0,-36 0,1 0,-1 0,1 0,0 0,-1 0,1 0,-1 0,1 0,0 0,-1 0,1 0,-1 35,1 1,-1-1,1 1,0-36,-1 0,1 0,-1 0,1 0,-1 0,37 0,-1 0,35 0,1 0,0 0,0 0,-1-36,1 1,0 35,0 0,-1-36,1 1,0 35,0 0,-1-36,1 0,-36 36,0 0,0 0,1 0,-1-35,0-1,-36 36,1 0,35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100700 11650,'-50'0,"50"25,0 0,0 0,0 0,-50 0,0 0,25 25,0 0,0-50,0 0,0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09:53:35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33800 47500,'0'-50,"0"25,0 0,25 25,0 0,0-25,0 0,0 25,0 0,-25 25,0 0,25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100850 12150,'50'0,"0"0,0 0,-25 0,0 0,0 0,0 0,25 0,0 0,0 25,0 0,-25 0,0 0,0 0,0 0,0 0,0 0,-25 0,0 0,0 0,0 0,-25 25,0 0,-25-25,0 0,25 0,0 0,-25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99850 13600,'-50'100,"50"-75,0 0,100-25,0 0,25 0,0 0,0 0,0 0,0 0,0 0,25 0,0 0,-100 25,0 0,25-2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86900 9050,'0'-100,"0"25,0 0,0 0,0 0,0 25,0 0,-25-25,0 0,25 0,0 0,-25 50,0 0,0-25,0 0,0 25,0 0,0 25,0 0,25 25,0 0,-25 25,0 0,25 0,0 0,0 25,0 0,0 25,0 0,0-25,0 0,0 25,0 0,0 25,0 0,0-25,0 0,0 0,0 0,0 0,0 0,25-25,0 0,0-25,0 0,0 0,0 0,-25-25,0 0,0 0,0 0,0 0,0 0,0-50,0 0,0 0,0 0,0-50,0 0,0-25,0 0,0 0,0 0,0-25,0 0,0 0,0 0,0-25,0 0,0 0,0 0,0 0,0 0,0 25,0 0,0 25,0 0,0 25,0 0,0 25,0 0,0 25,0 0,0 0,0 0,0 50,0 0,0 25,0 0,0 0,0 0,0 25,0 0,-25 25,0 0,25 0,0 0,-25 50,0 0,25 0,0 0,0 0,0 0,0 0,0 0,0-25,0 0,0 25,0 0,0-50,0 0,25 0,0 0,0-25,0 0,-25-25,0 0,25-50,0 0,-25-25,0 0,0-50,0 0,0 0,0 0,25-25,0 0,0-25,0 0,0-25,0 0,0 0,0 0,-25 0,0 0,0-25,0 0,0 25,0 0,-25 0,0 0,0 25,0 0,-25 25,0 0,0 25,0 0,0 25,0 0,0 25,0 0,-25 25,0 0,0 0,0 0,50 50,0 0,0 25,0 0,25 25,0 0,25 25,0 0,50 25,0 0,25 0,0 0,0 25,0 0,0 0,0 0,-25-25,0 0,0 25,0 0,0 0,0 0,-25 0,0 0,-25 0,0 0,-25-25,0 0,25 25,0 0,-50 0,0 0,0-100,0 0,0 2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3300 31150,'50'0,"-50"25,0 0,25-25,0 0,0 0,0 0,0 0,0 0,0 0,0 0,0 0,0 0,0 0,0 0,25 0,0 0,-25 0,0 0,0 0,0 0,0 0,0 0,0 0,0 0,0 0,0 0,0 0,0 0,0 0,0 0,25 0,0 0,-25 25,0 0,25-25,0 0,0 0,0 0,0 0,0 0,25 0,0 0,-25 0,0 0,0-25,0 0,0 25,0 0,-25-25,0 0,0 25,0 0,0 0,0 0,0 0,0 0,0 0,0 0,0 0,0 0,0 0,0 0,0 0,0 0,0-25,0 0,0 25,0 0,0 0,0 0,-25-25,0 0,25 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5800 31050,'0'50,"-25"-50,0 0,0 25,0 0,0-25,0 0,-25 25,0 0,25-25,0 0,0 0,0 0,-25 0,0 0,25 0,0 0,-25 25,0 0,25-25,0 0,-25 0,0 0,25 0,0 0,0 0,0 0,-25 0,0 0,25 0,0 0,0 0,0 0,-25 0,0 0,25 0,0 0,0 0,0 0,-25 0,0 0,25 0,0 0,-25 0,0 0,25 0,0 0,-25-25,0 0,25 25,0 0,0 0,0 0,0 0,0 0,0 0,0 0,-25 0,0 0,25-25,0 0,0 25,0 0,0 0,0 0,-25 0,0 0,25 0,0 0,0 25,0 0,0-25,0 0,0 0,0 0,50 0,0 0,0 25,0 0,0-25,0 0,25 0,0 0,0 0,0 0,-25 0,0 0,25 0,0 0,0 0,0 0,0 0,0 0,0 0,0 0,0 0,0 0,0 0,0 0,0 0,0 0,0 0,0 0,0 0,0 0,0 0,0 0,-25 0,0 0,25-25,0 0,-25 25,0 0,0 0,0 0,0 0,0 0,-25-25,0 0,25 25,0 0,0 0,0 0,0 0,0 0,0 0,0 0,0 0,0 0,25 0,0 0,-25 0,0 0,0 0,0 0,25 0,0 0,-25 0,0 0,0 0,0 0,0 0,0 0,0 0,0 0,0 0,0 0,0 0,0 0,0 0,0 0,0 0,0 0,0 0,0 0,-25-25,0 0,-25 25,0 0,0 0,0 0,0 0,0 0,0 0,0 0,-25 0,0 0,0 0,0 0,0 25,0 0,0-25,0 0,0 25,0 0,25-25,0 0,0 0,0 0,-25 0,0 0,25 0,0 0,0 0,0 0,-25 0,0 0,25 0,0 0,-25-25,0 0,25 25,0 0,-25 0,0 0,25 0,0 0,0 0,0 0,0 0,0 0,0 0,0 0,0 0,0 0,0 0,0 0,0 0,0 0,0 0,0 0,0 0,0 0,0 0,0 0,0 0,0 0,0 0,0 0,0 0,0 0,0 25,0 0,0-25,0 0,0 25,0 0,0-25,0 0,0 25,0 0,0-25,0 0,0 0,0 0,0 0,0 0,0 0,0 0,50 0,0 0,0 0,0 0,0 0,0 0,0 0,0 0,0 0,0 0,0 0,0 0,0 0,0 0,25-25,0 0,-25 25,0 0,25 0,0 0,-25-25,0 0,25 25,0 0,0 0,0 0,0-25,0 0,0 25,0 0,-25 0,0 0,0 0,0 0,25 0,0 0,-25-25,0 0,0 25,0 0,25 0,0 0,-25 0,0 0,0 0,0 0,25 0,0 0,-25 0,0 0,0 0,0 0,0 0,0 0,0 0,0 0,0 0,0 0,0 0,0 0,0 0,0 0,0 0,0 0,0 0,0 0,-25-25,0 0,-25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950 49750,'0'-50,"-25"50,0 0,25-25,0 0,-25 25,0 0,0 0,0 0,0 0,0 0,0 25,0 0,25 25,0 0,-25-25,0 0,0 25,0 0,0 0,0 0,25-25,0 0,-25 25,0 0,25-25,0 0,-25 0,0 0,25 0,0 0,0 0,0 0,0 0,0 0,0 25,0 0,0-25,0 0,0 0,0 0,0 0,0 0,0 0,0 0,25-25,0 0,-25 25,0 0,25-25,0 0,0 0,0 0,0 0,0 0,0 0,0 0,25 0,0 0,-25 0,0 0,0 0,0 0,25 0,0 0,-25 0,0 0,0 0,0 0,0 0,0 0,0 0,0 0,0-25,0 0,25 0,0 0,-50 0,0 0,25 0,0 0,0 0,0 0,0 25,0 0,0-25,0 0,-25 0,0 0,25 25,0 0,-25-50,0 0,0 25,0 0,0 0,0 0,0-25,0 0,0 0,0 0,0 0,0 0,0 25,0 0,0-25,0 0,0 25,0 0,0 0,0 0,0 0,0 0,-25 25,0 0,25-25,0 0,-25 25,0 0,0-25,0 0,0 25,0 0,0 0,0 0,0-25,0 0,0 25,0 0,0-25,0 0,0 25,0 0,0-25,0 0,0 25,0 0,0 0,0 0,0 0,0 0,0 25,0 0,0 0,0 0,0 0,0 0,0 0,0 0,0 25,0 0,0-25,0 0,25 0,0 0,-25 0,0 0,25 0,0 0,-25 0,0 0,25 0,0 0,0 0,0 0,0 0,0 0,-25 0,0 0,25 0,0 0,0 0,0 0,0 0,0 0,-25 0,0 0,25 0,0 0,0 0,0 0,0 0,0 0,0 0,0 0,0 0,0 0,25 0,0 0,0 25,0 0,25-25,0 0,0 25,0 0,-25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00 48400,'-50'0,"50"25,0 0,25-25,0 0,0 25,0 0,0 0,0 0,25-25,0 0,-25 25,0 0,25-25,0 0,-25 25,0 0,25-25,0 0,0 25,0 0,0-25,0 0,0 25,0 0,-25 0,0 0,25 0,0 0,0-25,0 0,0 25,0 0,0-25,0 0,-25 25,0 0,0-25,0 0,25 0,0 0,-25 25,0 0,0-25,0 0,0 25,0 0,0 0,0 0,-25 0,0 0,0 0,0 0,0 0,0 0,0 0,0 0,-25 0,0 0,0 0,0 0,0 0,0 0,0 25,0 0,-25 0,0 0,0 0,0 0,0 0,0 0,25 25,0 0,-25 0,0 0,25 25,0 0,-25-25,0 0,25 0,0 0,0 25,0 0,0-25,0 0,0 0,0 0,0 0,0 0,0-25,0 0,25 0,0 0,-25 25,0 0,25-25,0 0,-25 0,0 0,25 0,0 0,0-25,0 0,0 0,0 0,0 0,0 0,0-50,0 0,0 0,0 0,0-2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600 49300,'0'-50,"0"75,0 0,-25 0,0 0,0 25,0 0,0 0,0 0,0 0,0 0,0 25,0 0,-25 0,0 0,0 0,0 0,25 0,0 0,-25 0,0 0,0 25,0 0,0 0,0 0,0 25,0 0,0 0,0 0,0-25,0 0,25 0,0 0,0-25,0 0,25-25,0 0,-25-25,0 0,25 0,0 0,0-7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650 49450,'0'50,"0"-25,0 0,-25 0,0 0,0 0,0 0,25 0,0 0,-25 0,0 0,0 0,0 0,25 0,0 0,-50 50,0 0,25 0,0 0,-25 0,0 0,25 25,0 0,-25 0,0 0,0 25,0 0,0 0,0 0,0-25,0 0,25 25,0 0,-25-25,0 0,25-25,0 0,25-25,0 0,-25 0,0 0,25-25,0 0,0-75,0 0,0 25,0 0,0-2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600 49650,'50'0,"-75"0,0 0,-25 50,0 0,25 25,0 0,-25 0,0 0,-25 25,0 0,0 25,0 0,0 25,0 0,25-50,0 0,0 25,0 0,0 0,0 0,25-25,0 0,-25 0,0 0,25 0,0 0,25 0,0 0,-25-25,0 0,25-25,0 0,0 0,0 0,0-100,0 0,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09:53:35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35250 46550,'0'-150,"0"75,0 0,25 0,0 0,-25 0,0 0,0 0,0 0,0 50,0 0,0 0,0 0,0 0,0 0,-25 25,0 0,0 0,0 0,0 0,0 0,0 0,0 0,0 25,0 0,-25 0,0 0,0 25,0 0,0 25,0 0,0 0,0 0,0 0,0 0,25 0,0 0,25 0,0 0,0-25,0 0,25-25,0 0,50-25,0 0,75-50,0 0,-25-25,0 0,25 0,0 0,-25-25,0 0,-25 0,0 0,0 0,0 0,0 25,0 0,-25 25,0 0,-25 25,0 0,-25 0,0 0,0 25,0 0,-25 25,0 0,-75 25,0 0,0 25,0 0,-25 0,0 0,25 25,0 0,0-50,0 0,25 0,0 0,0 0,0 0,0 0,0 0,50-25,0 0,-25 0,0 0,25 0,0 0,50-25,0 0,0 0,0 0,-25 0,0 0,25-25,0 0,-25 0,0 0,0 25,0 0,-25-25,0 0,0 0,0 0,-25 25,0 0,0 25,0 0,0 0,0 0,0 25,0 0,0 50,0 0,-50 25,0 0,0 25,0 0,-50 25,0 0,-25 75,0 0,0 25,0 0,0-25,0 0,50-10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600 49500,'0'-50,"0"25,0 0,-25 0,0 0,0 25,0 0,0 50,0 0,-25 25,0 0,0 25,0 0,0 0,0 0,0 0,0 0,25 0,0 0,-25 0,0 0,0 25,0 0,25 0,0 0,-25-25,0 0,50 0,0 0,-25 0,0 0,0-50,0 0,25-25,0 0,0-7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350 48500,'-50'0,"25"0,0 0,25-25,0 0,-25 25,0 0,25-25,0 0,0 0,0 0,25 25,0 0,0 25,0 0,0-25,0 0,0 25,0 0,0-25,0 0,25 25,0 0,-25 0,0 0,25 25,0 0,0-25,0 0,0 0,0 0,0 0,0 0,0 0,0 0,0 0,0 0,0-25,0 0,-25 25,0 0,0-25,0 0,0 0,0 0,0 0,0 0,0-25,0 0,-25 0,0 0,0 0,0 0,-25 25,0 0,25 50,0 0,0-25,0 0,-25 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7950 59950,'0'-50,"25"50,0 0,0 0,0 0,-25-25,0 0,25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8150 59600,'0'-50,"-25"50,0 0,25 25,0 0,0 0,0 0,0 25,0 0,0-25,0 0,0 25,0 0,0 25,0 0,0 0,0 0,0 25,0 0,0 25,0 0,0 0,0 0,0-25,0 0,0 0,0 0,0-75,0 0,25 0,0 0,-25-75,0 0,0-50,0 0,0-25,0 0,25-25,0 0,-25 25,0 0,0-25,0 0,0 0,0 0,0 50,0 0,0 0,0 0,0 75,0 0,0 0,0 0,0 50,0 0,0 25,0 0,0 25,0 0,0 0,0 0,0 50,0 0,0 0,0 0,0 0,0 0,0 0,0 0,0-25,0 0,0 0,0 0,0-50,0 0,25-50,0 0,-25 25,0 0,0-50,0 0,0-25,0 0,0-50,0 0,0 25,0 0,0-50,0 0,0 0,0 0,0 0,0 0,0 0,0 0,0 50,0 0,0 25,0 0,25 25,0 0,-25 0,0 0,0 50,0 0,0 25,0 0,0 50,0 0,-25 0,0 0,25 0,0 0,0 25,0 0,0 0,0 0,0 0,0 0,0 0,0 0,0-50,0 0,0-25,0 0,0-25,0 0,25-25,0 0,-25-2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350 37000,'-50'0,"25"0,0 0,0 0,0 0,25-25,0 0,25 25,0 0,25 0,0 0,-25 25,0 0,0-25,0 0,25 25,0 0,-25-25,0 0,0 25,0 0,0 0,0 0,-25 0,0 0,25 0,0 0,-25 0,0 0,0 25,0 0,0 0,0 0,-50 50,0 0,0-25,0 0,25 25,0 0,-25-25,0 0,0 0,0 0,0 0,0 0,25-25,0 0,25-25,0 0,-25 0,0 0,50-50,0 0,0 0,0 0,0 0,0 0,0 0,0 0,0 25,0 0,25-25,0 0,0 25,0 0,0-25,0 0,0 25,0 0,0-25,0 0,-25 0,0 0,25 0,0 0,-25 0,0 0,0 25,0 0,0-25,0 0,0 25,0 0,0 0,0 0,0 0,0 0,0 0,0 0,-25-25,0 0,25 25,0 0,-25-25,0 0,-5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950 27750,'-50'0,"25"0,0 0,0 0,0 0,-25 50,0 0,25 25,0 0,0 0,0 0,-25 0,0 0,25 25,0 0,0 0,0 0,0 25,0 0,0 0,0 0,0 0,0 0,0 0,0 0,25 50,0 0,0-50,0 0,0-50,0 0,25 0,0 0,25-50,0 0,-25 0,0 0,25-25,0 0,0-50,0 0,25-50,0 0,-25 0,0 0,-25-25,0 0,0 50,0 0,-25 0,0 0,0 50,0 0,0-25,0 0,-25 25,0 0,-25 25,0 0,25-25,0 0,-25 25,0 0,0 0,0 0,25 0,0 0,0 25,0 0,0 25,0 0,0 25,0 0,0 25,0 0,0-25,0 0,25-2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750 21850,'-50'0,"50"-25,0 0,-25 25,0 0,25-25,0 0,-25 25,0 0,25 25,0 0,0 25,0 0,0 0,0 0,-25 25,0 0,25-25,0 0,0 0,0 0,0 0,0 0,-25 0,0 0,25 0,0 0,0 0,0 0,0 0,0 0,0-25,0 0,25 25,0 0,-25-25,0 0,25 0,0 0,0-25,0 0,-25 25,0 0,25-25,0 0,0 0,0 0,0 0,0 0,0 0,0 0,0 0,0 0,0 0,0 0,0-25,0 0,0 25,0 0,0 0,0 0,0 25,0 0,-25 0,0 0,25 0,0 0,-25 0,0 0,0 0,0 0,0 0,0 0,0 0,0 0,0 25,0 0,0 25,0 0,-25-25,0 0,0 0,0 0,0 0,0 0,0-25,0 0,0 0,0 0,0 0,0 0,0-25,0 0,-25 0,0 0,25 0,0 0,-25 0,0 0,25 0,0 0,0-25,0 0,0-25,0 0,0 0,0 0,0 0,0 0,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750 21800,'0'50,"25"-50,0 0,25 0,0 0,0 0,0 0,-25 0,0 0,25-25,0 0,0 25,0 0,-25 0,0 0,0 0,0 0,0-25,0 0,0 25,0 0,0 0,0 0,0 0,0 0,0 0,0 0,0 0,0 0,-25-25,0 0,-25 25,0 0,0 0,0 0,0 0,0 0,0 0,0 0,-25 0,0 0,50 25,0 0,-5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4000 9550,'-100'0,"75"25,0 0,-75 25,0 0,50 0,0 0,0 0,0 0,0 0,0 0,0 0,0 0,25 0,0 0,0 0,0 0,-25 0,0 0,25 0,0 0,0 0,0 0,0 25,0 0,0-25,0 0,25-25,0 0,0 0,0 0,0 0,0 0,0 0,0 0,25-25,0 0,0 0,0 0,0 0,0 0,0 0,0 0,0 0,0 0,0 0,0 0,25-25,0 0,0 25,0 0,0 0,0 0,0-25,0 0,0 25,0 0,0 0,0 0,-25 0,0 0,25 0,0 0,25 0,0 0,-25 25,0 0,0-25,0 0,25 0,0 0,-50 0,0 0,25 0,0 0,-25 0,0 0,-25-25,0 0,0 0,0 0,0 0,0 0,0-25,0 0,-25 25,0 0,0-2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3900 9800,'-50'0,"50"-25,0 0,-25 25,0 0,25 25,0 0,0 0,0 0,0 50,0 0,0 25,0 0,0 75,0 0,0 0,0 0,0 100,0 0,-50-1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09:53:35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74000 53800,'0'-50,"0"25,0 0,-25 0,0 0,25 0,0 0,25 25,0 0,0 0,0 0,0 0,0 0,0 0,0 0,0 25,0 0,25 0,0 0,25 0,0 0,0 0,0 0,-25 0,0 0,25 0,0 0,0 25,0 0,-25-25,0 0,25 25,0 0,-25 0,0 0,0 25,0 0,0-25,0 0,0-25,0 0,0 0,0 0,25 0,0 0,0-25,0 0,0-25,0 0,25 0,0 0,-25-25,0 0,0-25,0 0,0 25,0 0,-25 0,0 0,25 0,0 0,0 0,0 0,0 25,0 0,0-25,0 0,25 25,0 0,0 0,0 0,0 0,0 0,0 25,0 0,-25-25,0 0,0 25,0 0,-25 0,0 0,0 0,0 0,-25 25,0 0,25 0,0 0,0 0,0 0,25 25,0 0,0-25,0 0,0 0,0 0,-25 25,0 0,50-25,0 0,-25 0,0 0,0-25,0 0,25 25,0 0,-25-25,0 0,25 0,0 0,-25-25,0 0,25 0,0 0,0-25,0 0,-25 25,0 0,25-25,0 0,25 25,0 0,0 0,0 0,0-25,0 0,0 25,0 0,0 0,0 0,0 0,0 0,-25 0,0 0,0 0,0 0,0 25,0 0,-25 0,0 0,25 0,0 0,-25 25,0 0,25 0,0 0,0 25,0 0,0-25,0 0,0 25,0 0,25 0,0 0,-25-25,0 0,0 0,0 0,0-25,0 0,25 0,0 0,0 0,0 0,25 0,0 0,-25 0,0 0,50-25,0 0,-25-25,0 0,25 0,0 0,25 0,0 0,25 0,0 0,-50 0,0 0,0 0,0 0,-50 25,0 0,0 25,0 0,0 0,0 0,0 0,0 0,0 25,0 0,0 0,0 0,-25 0,0 0,25 0,0 0,-25 0,0 0,0 0,0 0,0-25,0 0,0 25,0 0,0 0,0 0,-25 0,0 0,0 0,0 0,25 0,0 0,-25 0,0 0,25 0,0 0,0-25,0 0,0 0,0 0,25 0,0 0,-25 0,0 0,25 0,0 0,50 0,0 0,-25-25,0 0,0 0,0 0,25 0,0 0,-50 0,0 0,0 25,0 0,0-25,0 0,25-25,0 0,-25 25,0 0,50 0,0 0,-25 0,0 0,-25 0,0 0,-25 0,0 0,-25 25,0 0,0 0,0 0,0 25,0 0,-25 0,0 0,0 25,0 0,25 0,0 0,-25 25,0 0,0-25,0 0,25 25,0 0,-25-25,0 0,25-25,0 0,25 0,0 0,-25-25,0 0,25 0,0 0,0 0,0 0,0 0,0 0,0-25,0 0,0 0,0 0,25 0,0 0,25 0,0 0,-25 0,0 0,0 0,0 0,-25 0,0 0,0 25,0 0,-25 0,0 0,0 0,0 0,0 0,0 0,0 0,0 0,25 0,0 0,-25 0,0 0,25 0,0 0,25 0,0 0,-25 0,0 0,0 0,0 0,-25-25,0 0,0 25,0 0,-25-25,0 0,-25 25,0 0,25 0,0 0,0 0,0 0,-25 0,0 0,25 0,0 0,-25 0,0 0,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1350 37300,'50'50,"-25"-25,0 0,0-25,0 0,-25 25,0 0,25-25,0 0,0 0,0 0,25 0,0 0,-25 0,0 0,25 0,0 0,25 0,0 0,-25-25,0 0,0 25,0 0,0 0,0 0,-25-25,0 0,25 25,0 0,-25 0,0 0,0 0,0 0,-25 25,0 0,25-25,0 0,0 0,0 0,25 0,0 0,-25 0,0 0,25-25,0 0,-25 25,0 0,0 0,0 0,0 0,0 0,0 0,0 0,-50 0,0 0,0 0,0 0,0 0,0 0,0 25,0 0,-25-25,0 0,25 0,0 0,0 25,0 0,-25-25,0 0,25 0,0 0,0 0,0 0,0 0,0 0,0 0,0 0,0-25,0 0,0 25,0 0,0-25,0 0,0 25,0 0,-25 0,0 0,25-25,0 0,-25 25,0 0,25 0,0 0,-25 0,0 0,0 0,0 0,25 0,0 0,-25 0,0 0,25 0,0 0,0 0,0 0,0 0,0 0,50 0,0 0,25 25,0 0,-25-25,0 0,25 0,0 0,0 25,0 0,-25-25,0 0,25 0,0 0,0 0,0 0,0 0,0 0,0 0,0 0,0 0,0 0,0-25,0 0,0 25,0 0,-25 0,0 0,0 0,0 0,0-25,0 0,0 25,0 0,-50 0,0 0,0 0,0 0,-25 25,0 0,25-25,0 0,-25 25,0 0,25-25,0 0,-25 0,0 0,0 0,0 0,0 0,0 0,0-25,0 0,-25 25,0 0,25 0,0 0,25 0,0 0,0-25,0 0,-25 25,0 0,25-25,0 0,0 25,0 0,0 0,0 0,0-25,0 0,0 25,0 0,0 0,0 0,0 0,0 0,0 0,0 0,-25 25,0 0,25-25,0 0,0 25,0 0,0-25,0 0,0 0,0 0,25 25,0 0,-25-25,0 0,0 0,0 0,0 0,0 0,0 0,0 0,0 25,0 0,50-25,0 0,0 0,0 0,0 0,0 0,0-25,0 0,0 25,0 0,0 0,0 0,0 0,0 0,0-25,0 0,0 25,0 0,0 0,0 0,0 0,0 0,0 0,0 0,0 0,0 0,0 0,0 0,0-25,0 0,25 25,0 0,-25 0,0 0,0 0,0 0,0-25,0 0,0 25,0 0,0 0,0 0,0 0,0 0,0 0,0 0,0 0,0 0,0 0,0 0,0 0,0 0,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950 37800,'0'-50,"0"25,0 0,25 0,0 0,25 25,0 0,-25-25,0 0,0 25,0 0,0 0,0 0,0-25,0 0,0 25,0 0,0 0,0 0,0 0,0 0,0 0,0 0,0 0,0 0,-25 25,0 0,25-25,0 0,0 25,0 0,0-25,0 0,25 25,0 0,-25-25,0 0,0 0,0 0,0 0,0 0,0-25,0 0,0 25,0 0,0 0,0 0,-25-25,0 0,-25 25,0 0,0 0,0 0,-25 0,0 0,25 0,0 0,-25 0,0 0,0 25,0 0,25-25,0 0,-25 0,0 0,0 0,0 0,25 0,0 0,0 0,0 0,0 0,0 0,0 0,0 0,0 0,0 0,0-25,0 0,0 25,0 0,0 0,0 0,50 0,0 0,0 0,0 0,0 0,0 0,0 0,0 0,25 0,0 0,0-25,0 0,0 25,0 0,-25 0,0 0,25 0,0 0,-25 0,0 0,0 0,0 0,0 0,0 0,25 0,0 0,-25 25,0 0,0-25,0 0,0 0,0 0,0 0,0 0,25 0,0 0,-25 0,0 0,0-2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8000 32950,'0'50,"25"-50,0 0,0 25,0 0,0 0,0 0,0-25,0 0,0 25,0 0,0-25,0 0,0 25,0 0,25-25,0 0,0 25,0 0,0-25,0 0,0 25,0 0,0-25,0 0,0 0,0 0,-25 25,0 0,25-25,0 0,0 0,0 0,-25 0,0 0,25 0,0 0,0 0,0 0,0 0,0 0,0-25,0 0,25-25,0 0,0 25,0 0,0 0,0 0,0 0,0 0,-25 0,0 0,0 25,0 0,-25-25,0 0,0 25,0 0,-25 25,0 0,25 0,0 0,0 0,0 0,0-25,0 0,0 0,0 0,0 25,0 0,25-25,0 0,-25 0,0 0,0 0,0 0,25 0,0 0,-25 0,0 0,25 0,0 0,-25 0,0 0,0-25,0 0,0 25,0 0,0 0,0 0,0-25,0 0,0 25,0 0,0 0,0 0,0 0,0 0,0 0,0 0,0 0,0 0,0 25,0 0,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9000 37950,'50'0,"-25"0,0 0,0 0,0 0,-25 25,0 0,25-25,0 0,25 0,0 0,0 0,0 0,25 0,0 0,25 0,0 0,0 0,0 0,0-25,0 0,-25 0,0 0,0 25,0 0,0-25,0 0,0 0,0 0,-25 0,0 0,25 25,0 0,-25 0,0 0,0 0,0 0,-25 0,0 0,25 0,0 0,-25 0,0 0,25 0,0 0,0 25,0 0,0-25,0 0,0 0,0 0,25 0,0 0,-25 25,0 0,0-25,0 0,0 25,0 0,-25 0,0 0,0 0,0 0,0 0,0 0,25-25,0 0,0 0,0 0,-25 25,0 0,25-25,0 0,0 0,0 0,25 0,0 0,-25-25,0 0,0 25,0 0,25 0,0 0,0 0,0 0,0 0,0 0,0 0,0 0,0 0,0 0,0-25,0 0,-25 25,0 0,0 0,0 0,0 0,0 0,-25 0,0 0,25 0,0 0,-25 25,0 0,0-25,0 0,-25 25,0 0,25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8650 37850,'0'50,"0"-25,0 0,25-25,0 0,0 0,0 0,0 0,0 0,25 25,0 0,-25-25,0 0,50 0,0 0,-25 0,0 0,25 25,0 0,25-25,0 0,-25 0,0 0,0 0,0 0,0 0,0 0,25 0,0 0,-25 0,0 0,25 25,0 0,0-25,0 0,0 25,0 0,0-25,0 0,25 25,0 0,-25 0,0 0,25 0,0 0,-25-25,0 0,25 25,0 0,-25-25,0 0,0 0,0 0,-25 0,0 0,25-25,0 0,0 0,0 0,0 0,0 0,0 25,0 0,0-25,0 0,-25 25,0 0,-25 0,0 0,-25 0,0 0,25 0,0 0,-25 0,0 0,0 0,0 0,0 0,0 0,0 0,0 0,0 0,0 0,0 0,0 0,0 0,0 0,0 0,0 0,25-25,0 0,0 25,0 0,-25-25,0 0,25 25,0 0,-25 0,0 0,0 0,0 0,-25-25,0 0,-25 25,0 0,0 0,0 0,0 0,0 0,0 0,0 0,0 0,0 0,0 0,0 0,0 0,0 0,0 0,0 0,0 0,0 0,-25 0,0 0,-50 25,0 0,0-25,0 0,-25 0,0 0,0 0,0 0,0 0,0 0,0 0,0 0,0 0,0 0,0 25,0 0,25-25,0 0,0 0,0 0,0 0,0 0,0-25,0 0,0 25,0 0,0-25,0 0,0 0,0 0,0 25,0 0,0-25,0 0,0 25,0 0,0 0,0 0,0 25,0 0,0 0,0 0,25 0,0 0,0 0,0 0,25-25,0 0,0 0,0 0,25 25,0 0,0-25,0 0,0 0,0 0,0 0,0 0,0 0,0 0,-25 0,0 0,0 0,0 0,25 0,0 0,0 0,0 0,-25 0,0 0,50-25,0 0,-25 25,0 0,50 0,0 0,0 0,0 0,0 0,0 0,25 0,0 0,-25 0,0 0,25-25,0 0,25 25,0 0,25-25,0 0,0 0,0 0,25 25,0 0,0 0,0 0,0 0,0 0,0 0,0 0,25 50,0 0,25-50,0 0,25 25,0 0,0 0,0 0,-25-25,0 0,0 0,0 0,0 0,0 0,0 25,0 0,0-25,0 0,-50 25,0 0,-25 0,0 0,-25-25,0 0,-25 25,0 0,-25 0,0 0,0 0,0 0,-25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1650 43300,'0'-50,"-25"25,0 0,0 0,0 0,0 0,0 0,0 0,0 0,25 0,0 0,-25 0,0 0,0 0,0 0,0 25,0 0,25-25,0 0,-25 25,0 0,-25 0,0 0,25 0,0 0,-25 0,0 0,-25 25,0 0,50 0,0 0,-25 25,0 0,25-25,0 0,25 0,0 0,-25 0,0 0,25 0,0 0,0 25,0 0,0-25,0 0,25 25,0 0,0 0,0 0,0 0,0 0,-25-25,0 0,50 25,0 0,-25-25,0 0,25 25,0 0,-25-25,0 0,25 25,0 0,0 0,0 0,0 0,0 0,-25 0,0 0,0-25,0 0,-25 25,0 0,0 0,0 0,0-25,0 0,0 0,0 0,-25 0,0 0,0 25,0 0,0-25,0 0,-25 0,0 0,0 0,0 0,0-25,0 0,0 0,0 0,0 0,0 0,0 0,0 0,0-25,0 0,0-25,0 0,0 25,0 0,25-25,0 0,0 25,0 0,0 0,0 0,25 0,0 0,0 0,0 0,0 0,0 0,25 0,0 0,0 2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2050 42450,'50'0,"-25"0,0 0,0 25,0 0,-25 0,0 0,25 0,0 0,0-25,0 0,0 25,0 0,0 0,0 0,-25 0,0 0,25 0,0 0,-25 0,0 0,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1950 43500,'50'0,"-25"0,0 0,0 0,0 0,25 0,0 0,0-25,0 0,-25 25,0 0,0-25,0 0,25 25,0 0,-25-2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2250 43900,'0'50,"-25"-25,0 0,25 25,0 0,0 0,0 0,0 0,0 0,0 0,0 0,25-25,0 0,0 0,0 0,0-25,0 0,0 0,0 0,-25-25,0 0,25 0,0 0,0-25,0 0,0 25,0 0,-25 0,0 0,25 25,0 0,0-2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2900 43700,'0'50,"-25"-25,0 0,25 0,0 0,-25 25,0 0,25 0,0 0,0-25,0 0,0 25,0 0,0 0,0 0,-25 0,0 0,25 0,0 0,-25 0,0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69500 27750,'0'-50,"-25"50,0 0,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2200 45250,'50'0,"-25"0,0 0,25-25,0 0,0 0,0 0,0-50,0 0,0 0,0 0,0-25,0 0,0 25,0 0,-25-25,0 0,0 50,0 0,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3300 42700,'0'-50,"-25"50,0 0,50 25,0 0,-25 0,0 0,0 0,0 0,25 0,0 0,0 25,0 0,-25-25,0 0,0 50,0 0,25-25,0 0,-25-25,0 0,0 25,0 0,25-50,0 0,0-25,0 0,0-25,0 0,0-25,0 0,0 25,0 0,0 0,0 0,0 0,0 0,0 25,0 0,0-25,0 0,0 25,0 0,25-25,0 0,-25 0,0 0,25 25,0 0,-25-25,0 0,25 50,0 0,-25-25,0 0,0 25,0 0,0 0,0 0,0 25,0 0,0 0,0 0,0 25,0 0,-25 0,0 0,25 0,0 0,-25 25,0 0,25-25,0 0,-25 0,0 0,0 0,0 0,-25-25,0 0,0-25,0 0,-25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3900 41650,'-50'0,"25"0,0 0,0 0,0 0,25 25,0 0,0 0,0 0,25 25,0 0,-25 25,0 0,0 0,0 0,25 0,0 0,-25 25,0 0,0-50,0 0,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3800 43400,'-50'50,"50"-25,0 0,0-50,0 0,25 0,0 0,0 0,0 0,0 0,0 0,0 25,0 0,0 0,0 0,0 0,0 0,0 0,0 0,-25 25,0 0,0 0,0 0,0 0,0 0,0 0,0 0,0 25,0 0,-25-25,0 0,-25 25,0 0,0 25,0 0,0-25,0 0,0 25,0 0,0-25,0 0,25 0,0 0,-25 0,0 0,25-25,0 0,25 0,0 0,0-75,0 0,25 25,0 0,0 0,0 0,0 0,0 0,0 25,0 0,0 0,0 0,0 0,0 0,-25 25,0 0,0 0,0 0,0 25,0 0,0 0,0 0,0 25,0 0,0 0,0 0,0-25,0 0,25-25,0 0,-25 0,0 0,25 0,0 0,0-25,0 0,-25-50,0 0,0 0,0 0,0-25,0 0,0 25,0 0,25-25,0 0,-25 25,0 0,25 0,0 0,0 25,0 0,0-25,0 0,25 25,0 0,0-25,0 0,0 0,0 0,0 25,0 0,0 0,0 0,0-25,0 0,0 25,0 0,0 0,0 0,0 0,0 0,0 0,0 0,0 25,0 0,-25 0,0 0,0 0,0 0,25 25,0 0,-25 25,0 0,0 0,0 0,-25 0,0 0,25 0,0 0,-25 0,0 0,0 25,0 0,0-25,0 0,0-25,0 0,-25 25,0 0,-25-50,0 0,25 2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4250 44150,'-50'0,"50"25,0 0,-25-25,0 0,25 25,0 0,0 0,0 0,0 0,0 0,25 0,0 0,-25 25,0 0,25 25,0 0,0-25,0 0,-25 25,0 0,0-50,0 0,25 25,0 0,0-100,0 0,-25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34750 43800,'0'50,"0"-25,0 0,0 50,0 0,0 0,0 0,25 25,0 0,0 25,0 0,0 0,0 0,-25 25,0 0,25 0,0 0,0 0,0 0,-25-7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8100 49150,'50'0,"-25"25,0 0,-25 25,0 0,50 0,0 0,-50-25,0 0,25 0,0 0,25 0,0 0,0 0,0 0,25-25,0 0,-25 0,0 0,25 0,0 0,-25-25,0 0,25 25,0 0,-25-25,0 0,0 0,0 0,0 25,0 0,0 0,0 0,-25 0,0 0,25-25,0 0,-25 25,0 0,0 0,0 0,0-25,0 0,0 0,0 0,0 25,0 0,0 0,0 0,0 0,0 0,0 0,0 0,0 0,0 0,0 0,0 0,0 0,0 0,25 25,0 0,-25-25,0 0,25 25,0 0,0-25,0 0,0 25,0 0,0-25,0 0,0 25,0 0,-25-25,0 0,25 0,0 0,0 0,0 0,0 0,0 0,-25-25,0 0,25 0,0 0,-25 0,0 0,25 0,0 0,0 0,0 0,-25 0,0 0,25 25,0 0,-25 0,0 0,0 0,0 0,0-25,0 0,0 25,0 0,0 0,0 0,0 0,0 0,0 0,0 0,0 0,0 0,0-25,0 0,0 25,0 0,0 0,0 0,0 0,0 0,0 0,0 0,0 25,0 0,25-25,0 0,-25 0,0 0,0 25,0 0,25-25,0 0,-25 25,0 0,0-25,0 0,0 0,0 0,0 0,0 0,25 0,0 0,-25 0,0 0,0 0,0 0,25 0,0 0,-25 0,0 0,0 0,0 0,25-25,0 0,-25 25,0 0,0 0,0 0,0 0,0 0,0 0,0 0,0 0,0 0,0 0,0 0,0 0,0 0,25 0,0 0,-25 0,0 0,0 0,0 0,0 0,0 0,0 25,0 0,0-25,0 0,0 0,0 0,-25 25,0 0,25-25,0 0,25 0,0 0,-25-25,0 0,25 0,0 0,0 0,0 0,-25 0,0 0,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8500 49250,'50'0,"-25"25,0 0,0-25,0 0,0 25,0 0,0-25,0 0,25 25,0 0,-50 0,0 0,50-25,0 0,-25 25,0 0,25 0,0 0,0 0,0 0,-25-25,0 0,25 25,0 0,0-25,0 0,0 0,0 0,0 0,0 0,25 0,0 0,-25 0,0 0,25-50,0 0,-25 25,0 0,25 0,0 0,0-25,0 0,-25 25,0 0,-25 25,0 0,50 0,0 0,-50 0,0 0,0 0,0 0,25 0,0 0,-50 25,0 0,25-25,0 0,0 0,0 0,25 25,0 0,0-25,0 0,0 0,0 0,-25 0,0 0,0 0,0 0,25 25,0 0,-25-25,0 0,0 0,0 0,25 25,0 0,0-25,0 0,0 0,0 0,25 0,0 0,-25 0,0 0,25 0,0 0,-25-25,0 0,0 25,0 0,0 0,0 0,0 0,0 0,0 0,0 0,0 25,0 0,-25 0,0 0,25-25,0 0,0 0,0 0,0 0,0 0,0 0,0 0,25 0,0 0,-25 0,0 0,0 0,0 0,25 0,0 0,0 0,0 0,-25 0,0 0,25 0,0 0,-25 0,0 0,0 0,0 0,-25 0,0 0,0 25,0 0,0-25,0 0,0 0,0 0,0 0,0 0,0 0,0 0,25-25,0 0,-25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8750 27300,'-50'0,"50"50,0 0,0 25,0 0,0-50,0 0,0 75,0 0,0 0,0 0,0-50,0 0,0 0,0 0,0 50,0 0,0 0,0 0,0 0,0 0,0-50,0 0,25 0,0 0,-25 0,0 0,25-50,0 0,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8950 38900,'0'50,"0"0,0 0,0-25,0 0,0 25,0 0,0-25,0 0,0 25,0 0,0 0,0 0,0 25,0 0,25-25,0 0,0 0,0 0,-25-25,0 0,25 0,0 0,0 0,0 0,0 0,0 0,0-25,0 0,0-25,0 0,0-25,0 0,0-50,0 0,-25 0,0 0,0 75,0 0,25-75,0 0,-25 75,0 0,0 0,0 0,0 0,0 0,-25-25,0 0,0 25,0 0,0 25,0 0,-25 0,0 0,25 0,0 0,0 0,0 0,0 0,0 0,0 25,0 0,2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6T12:03:33"/>
    </inkml:context>
    <inkml:brush xml:id="br0">
      <inkml:brushProperty name="width" value="0.0547619014978409" units="cm"/>
      <inkml:brushProperty name="height" value="0.0547619014978409" units="cm"/>
      <inkml:brushProperty name="color" value="#F2385B"/>
      <inkml:brushProperty name="ignorePressure" value="0"/>
    </inkml:brush>
  </inkml:definitions>
  <inkml:trace contextRef="#ctx0" brushRef="#br0">7750 7950,'-100'0,"75"-25,0 0,25 0,0 0,0 0,0 0,25 0,0 0,-25 0,0 0,25 0,0 0,0 0,0 0,0 25,0 0,0 0,0 0,0 25,0 0,0 0,0 0,0 0,0 0,0 0,0 0,0 25,0 0,0 0,0 0,25 0,0 0,-25 0,0 0,25-25,0 0,-25 25,0 0,25-25,0 0,-25 25,0 0,0-25,0 0,25 0,0 0,0-25,0 0,0 25,0 0,0-25,0 0,0 0,0 0,25 0,0 0,-25 0,0 0,25 0,0 0,25 0,0 0,0-50,0 0,25 0,0 0,-25 0,0 0,25-25,0 0,-25 0,0 0,25 25,0 0,-25 0,0 0,-25 25,0 0,-25 25,0 0,0-25,0 0,-25 25,0 0,0 0,0 0,-25 25,0 0,25 0,0 0,0 0,0 0,0 0,0 0,0 0,0 0,25 25,0 0,-25-25,0 0,25 0,0 0,0 0,0 0,0-25,0 0,-25 25,0 0,50-25,0 0,-25 25,0 0,25-25,0 0,0 0,0 0,25 0,0 0,25-25,0 0,0 0,0 0,0 25,0 0,-25-25,0 0,0 0,0 0,0 0,0 0,0 0,0 0,-25 0,0 0,25-25,0 0,25 0,0 0,-25 0,0 0,25 25,0 0,-25-25,0 0,0 25,0 0,0 0,0 0,-25 25,0 0,-25-25,0 0,0 25,0 0,-25 25,0 0,25 0,0 0,-25 0,0 0,0 25,0 0,0 0,0 0,0 0,0 0,0 0,0 0,0 0,0 0,25 0,0 0,-25-25,0 0,50 0,0 0,0-25,0 0,25 0,0 0,0 0,0 0,0 0,0 0,25-25,0 0,-50 0,0 0,25 0,0 0,0 0,0 0,0 0,0 0,0 0,0 0,25 0,0 0,-25 0,0 0,25 0,0 0,-50 25,0 0,0 0,0 0,0 0,0 0,-25 0,0 0,0 0,0 0,0 0,0 0,0 25,0 0,0 0,0 0,0 0,0 0,0 0,0 0,-25 0,0 0,25 0,0 0,0 0,0 0,25-25,0 0,-25 25,0 0,25-25,0 0,0 0,0 0,0 25,0 0,0-25,0 0,0 0,0 0,0 0,0 0,0 25,0 0,0-25,0 0,-25 0,0 0,0 25,0 0,0-25,0 0,25 0,0 0,-25 25,0 0,0-25,0 0,0 0,0 0,25 0,0 0,-25 0,0 0,0 0,0 0,25 0,0 0,25-25,0 0,-25 0,0 0,50 0,0 0,-25 25,0 0,0-25,0 0,0 0,0 0,0 0,0 0,0 25,0 0,25 0,0 0,-25 0,0 0,-25 0,0 0,-25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41500 38150,'-50'0,"50"50,0 0,0 0,0 0,0-25,0 0,0 50,0 0,0 0,0 0,25 25,0 0,0 25,0 0,-25 0,0 0,25-75,0 0,0-25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0850 35300,'0'50,"25"-25,0 0,0 0,0 0,0 0,0 0,-25 0,0 0,25-25,0 0,25 0,0 0,-25 0,0 0,0 0,0 0,25-50,0 0,-25-25,0 0,25-25,0 0,-25-25,0 0,0 75,0 0,-25 0,0 0,0-25,0 0,0 50,0 0,-25 0,0 0,0 0,0 0,0 0,0 0,-25 25,0 0,0 25,0 0,25 0,0 0,-50 50,0 0,50-25,0 0,-25 0,0 0,0 75,0 0,50-75,0 0,-25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28750 28900,'0'-50,"0"0,0 0,-25-50,0 0,50 75,0 0,-25 0,0 0,25-25,0 0,0 0,0 0,-25 0,0 0,25 50,0 0,-25-25,0 0,0 0,0 0,0 0,0 0,0 0,0 0,0 0,0 0,0 0,0 0,0 75,0 0,0 50,0 0,0 0,0 0,-25 0,0 0,25 0,0 0,-25 0,0 0,25-25,0 0,0-50,0 0,0 0,0 0,25-25,0 0,0 0,0 0,25-50,0 0,0-25,0 0,25-50,0 0,-25-25,0 0,-25 25,0 0,0 0,0 0,-25 25,0 0,0 25,0 0,-25 0,0 0,0 25,0 0,0 25,0 0,-25 0,0 0,25 0,0 0,0 25,0 0,0 0,0 0,0 50,0 0,0 25,0 0,0 75,0 0,0 25,0 0,0 50,0 0,0-12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7500 7100,'-50'50,"25"50,0 0,0 0,0 0,0 125,0 0,25-75,0 0,0-75,0 0,50 25,0 0,0 0,0 0,0-50,0 0,25-25,0 0,0-50,0 0,25-75,0 0,0-100,0 0,0-50,0 0,0-25,0 0,-25 0,0 0,-50 75,0 0,-25 50,0 0,-25 50,0 0,-75 75,0 0,0 25,0 0,-25 50,0 0,0 50,0 0,25 25,0 0,-25 25,0 0,50 0,0 0,25-25,0 0,50 0,0 0,0-50,0 0,25 0,0 0,-25-50,0 0,50 2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77700 12250,'0'50,"0"-25,0 0,0 25,0 0,0 50,0 0,0 0,0 0,0 50,0 0,0 25,0 0,25-50,0 0,0 0,0 0,0-75,0 0,25 0,0 0,0-25,0 0,0-50,0 0,25-100,0 0,0-100,0 0,0-50,0 0,-25 50,0 0,-25 0,0 0,-25 75,0 0,-25 50,0 0,0 50,0 0,-50 50,0 0,0 25,0 0,-25 75,0 0,0 25,0 0,25 0,0 0,25 25,0 0,0-25,0 0,50 25,0 0,0-50,0 0,25-25,0 0,0-50,0 0,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900 9200,'0'50,"25"-50,0 0,25 25,0 0,25-25,0 0,0 0,0 0,25 0,0 0,0 25,0 0,-25-25,0 0,25 25,0 0,0-25,0 0,0 25,0 0,0-25,0 0,0 0,0 0,0 0,0 0,-25 0,0 0,25-25,0 0,-25 0,0 0,-25 0,0 0,-25 25,0 0,-75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0500 11300,'-100'50,"50"-25,0 0,25-25,0 0,50 0,0 0,50 0,0 0,25 0,0 0,0-25,0 0,50 0,0 0,25 0,0 0,-25 0,0 0,0 0,0 0,0 25,0 0,0 0,0 0,-25 0,0 0,25-25,0 0,-25 25,0 0,0-25,0 0,-50 25,0 0,-25 0,0 0,-25 0,0 0,0 0,0 0,-50 0,0 0,0-5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2600 8500,'-50'-50,"25"25,0 0,0 25,0 0,50 0,0 0,25 25,0 0,0 0,0 0,0 25,0 0,25 0,0 0,0 0,0 0,0-25,0 0,25 0,0 0,0 0,0 0,25-25,0 0,0 25,0 0,0 0,0 0,-75 25,0 0,0 25,0 0,-25 0,0 0,-50 50,0 0,-25 0,0 0,-25 25,0 0,-25 0,0 0,0 25,0 0,0 0,0 0,-25 25,0 0,25-50,0 0,0 25,0 0,25-75,0 0,50 0,0 0,0-25,0 0,25-50,0 0,25-25,0 0,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8200 6050,'-50'0,"50"25,0 0,0 25,0 0,0 25,0 0,0 25,0 0,0 25,0 0,0 0,0 0,-25 25,0 0,25-50,0 0,0 0,0 0,0 0,0 0,0-25,0 0,0-50,0 0,0 2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87750 11550,'0'100,"25"-75,0 0,-25 0,0 0,0 0,0 0,0 0,0 0,25 0,0 0,-25 0,0 0,0 25,0 0,25 0,0 0,-25 25,0 0,25 0,0 0,-25 25,0 0,25 25,0 0,-25-25,0 0,25 25,0 0,-25-25,0 0,0 0,0 0,0 0,0 0,0-25,0 0,0-25,0 0,-2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150 18000,'0'-50,"-25"25,0 0,25 0,0 0,-25-25,0 0,0 50,0 0,0-50,0 0,0 0,0 0,0 50,0 0,0-50,0 0,0 25,0 0,-25 0,0 0,25-25,0 0,-25 25,0 0,25 0,0 0,-25 25,0 0,0-25,0 0,0 25,0 0,0-25,0 0,0 25,0 0,0-25,0 0,0 25,0 0,0 0,0 0,25-25,0 0,-25 25,0 0,25-25,0 0,0 25,0 0,-25 0,0 0,25 0,0 0,0 0,0 0,0 0,0 0,0 0,0 0,0 25,0 0,-25 0,0 0,25-25,0 0,-25 25,0 0,25 0,0 0,0-25,0 0,-25 25,0 0,25-25,0 0,0 0,0 0,0 25,0 0,0 0,0 0,-25 0,0 0,25 25,0 0,0 0,0 0,0 0,0 0,0-25,0 0,25 25,0 0,-25 0,0 0,0-25,0 0,25 0,0 0,-25 25,0 0,0-25,0 0,25 0,0 0,0 25,0 0,0-25,0 0,0 25,0 0,0 0,0 0,0 0,0 0,0 0,0 0,0 0,0 0,0 0,0 0,0 0,0 0,0 0,0 0,25 0,0 0,-25 25,0 0,25-25,0 0,0 25,0 0,-25-25,0 0,25 0,0 0,0 0,0 0,0 0,0 0,0-25,0 0,0 25,0 0,0-25,0 0,0 25,0 0,0 0,0 0,-25 0,0 0,25-25,0 0,0 0,0 0,0 25,0 0,-25-25,0 0,25 0,0 0,0-25,0 0,-25 25,0 0,25 0,0 0,0-25,0 0,0 25,0 0,0 0,0 0,0-25,0 0,0 25,0 0,25 0,0 0,-25-25,0 0,0 25,0 0,0 0,0 0,25-25,0 0,0 25,0 0,0 0,0 0,0-25,0 0,0 25,0 0,25 0,0 0,-25 0,0 0,0-25,0 0,25 25,0 0,-25-25,0 0,0 0,0 0,25 0,0 0,-25 0,0 0,0 0,0 0,25 0,0 0,-25 0,0 0,0 0,0 0,0 0,0 0,-25 0,0 0,25 0,0 0,-25 0,0 0,25 0,0 0,0 0,0 0,0 0,0 0,0-25,0 0,-25 25,0 0,25-25,0 0,0 0,0 0,-25 25,0 0,25-25,0 0,-25 0,0 0,0 25,0 0,-25-25,0 0,25 0,0 0,0-25,0 0,-25 25,0 0,25 0,0 0,0-25,0 0,-25 25,0 0,25 0,0 0,0 0,0 0,-25-25,0 0,25 25,0 0,-25-25,0 0,0 0,0 0,25 0,0 0,-25-25,0 0,0 0,0 0,0 0,0 0,0-25,0 0,0 25,0 0,0 0,0 0,-25 0,0 0,25 25,0 0,-25 0,0 0,0 0,0 0,0 0,0 0,-25 0,0 0,25 0,0 0,-25 0,0 0,0 25,0 0,0-25,0 0,0 25,0 0,-25 0,0 0,25 0,0 0,0 0,0 0,0-25,0 0,0 25,0 0,25 0,0 0,-25 0,0 0,25 0,0 0,0-25,0 0,0 0,0 0,0 0,0 0,0 25,0 0,25-25,0 0,-25 25,0 0,0 0,0 0,0 0,0 0,-25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3550 8050,'100'50,"-75"-50,0 0,25 25,0 0,25-25,0 0,50 25,0 0,25 0,0 0,-25 25,0 0,0-25,0 0,-25 0,0 0,0 0,0 0,-25-25,0 0,-50 50,0 0,0 0,0 0,-25 0,0 0,-25 50,0 0,-50 25,0 0,-25 0,0 0,-25 25,0 0,-25-25,0 0,0 0,0 0,25 0,0 0,0-25,0 0,50 25,0 0,0 0,0 0,25-50,0 0,50-25,0 0,0 0,0 0,0-100,0 0,25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4850 9450,'50'0,"0"25,0 0,-25 0,0 0,25 25,0 0,25-25,0 0,-25 25,0 0,25 25,0 0,0-25,0 0,0 0,0 0,0 0,0 0,-25 0,0 0,25-25,0 0,-25-25,0 0,-25 0,0 0,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5100 10100,'-50'0,"25"0,0 0,25 25,0 0,0 0,0 0,0 25,0 0,50 25,0 0,-25 0,0 0,0 25,0 0,0 0,0 0,0 25,0 0,0 0,0 0,-25-25,0 0,25 25,0 0,-25-25,0 0,0-25,0 0,0-25,0 0,0-25,0 0,25-2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8700 6900,'50'-100,"-50"75,0 0,25 50,0 0,-25 0,0 0,0 0,0 0,0 25,0 0,0-25,0 0,0 25,0 0,-25 25,0 0,0-50,0 0,0 5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750 8450,'-50'50,"25"-25,0 0,25 0,0 0,0 0,0 0,0 0,0 0,0 25,0 0,25 0,0 0,0 0,0 0,0 0,0 0,-25-25,0 0,25 0,0 0,-25 0,0 0,25-25,0 0,0-50,0 0,0-25,0 0,50-25,0 0,0 0,0 0,0 0,0 0,0 25,0 0,0 25,0 0,-25 25,0 0,0 0,0 0,0 25,0 0,0 0,0 0,-25 0,0 0,25 25,0 0,0 0,0 0,0-25,0 0,0 25,0 0,0 0,0 0,0 0,0 0,0 0,0 0,-25 25,0 0,0 25,0 0,0-25,0 0,-25 0,0 0,0 0,0 0,-25 0,0 0,-25 0,0 0,0 0,0 0,-25 0,0 0,0-25,0 0,0 0,0 0,0-25,0 0,50 0,0 0,0 0,0 0,25-25,0 0,0 75,0 0,0-25,0 0,0 50,0 0,0-25,0 0,0 0,0 0,0 0,0 0,0 25,0 0,25-25,0 0,-25 0,0 0,0 0,0 0,0 25,0 0,0-25,0 0,0-25,0 0,-25 0,0 0,25 0,0 0,0-50,0 0,50-25,0 0,-25 0,0 0,0 2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9500 10150,'0'-50,"0"75,0 0,25-25,0 0,25 25,0 0,-25-25,0 0,25 0,0 0,0 25,0 0,-25-25,0 0,0 25,0 0,0-25,0 0,0 0,0 0,-50-25,0 0,-25 25,0 0,0-25,0 0,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8900 10200,'-250'0,"125"25,0 0,25 0,0 0,25 0,0 0,25 25,0 0,0-25,0 0,25 25,0 0,0 0,0 0,-25 25,0 0,25 0,0 0,0 25,0 0,0-25,0 0,0 0,0 0,25-25,0 0,0-25,0 0,-25-25,0 0,0-2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97950 10950,'50'0,"0"0,0 0,-25 0,0 0,0 0,0 0,25 0,0 0,-25 25,0 0,25 0,0 0,-25 0,0 0,25 25,0 0,0 0,0 0,0-25,0 0,0 0,0 0,0 25,0 0,25-50,0 0,0 25,0 0,-25-25,0 0,25 0,0 0,25 0,0 0,-25 0,0 0,0 0,0 0,0 0,0 0,25 0,0 0,0 0,0 0,25-25,0 0,-25 0,0 0,25 0,0 0,0-25,0 0,-25 25,0 0,-25-25,0 0,0-25,0 0,-25 25,0 0,0-25,0 0,0 0,0 0,0 0,0 0,-25 0,0 0,25 0,0 0,-25-25,0 0,0 50,0 0,0-25,0 0,0 0,0 0,0-25,0 0,0 25,0 0,25 0,0 0,-50-25,0 0,25-25,0 0,-25 25,0 0,0-25,0 0,0 0,0 0,-50 0,0 0,0-25,0 0,-25 0,0 0,0 0,0 0,0 25,0 0,-25 0,0 0,-25 0,0 0,0 0,0 0,-25 25,0 0,-25 0,0 0,-25 25,0 0,0 0,0 0,25 0,0 0,-50-25,0 0,25 25,0 0,-25 0,0 0,-25-25,0 0,50 25,0 0,-25-25,0 0,-50 25,0 0,0 0,0 0,0 0,0 0,-25 25,0 0,0 0,0 0,25 25,0 0,0-25,0 0,-50 25,0 0,25 25,0 0,-25-25,0 0,0 0,0 0,-50 25,0 0,0 0,0 0,0-25,0 0,-25 25,0 0,50 0,0 0,25-25,0 0,-25 0,0 0,50 25,0 0,0-25,0 0,-25 25,0 0,-25-25,0 0,50 25,0 0,-50 25,0 0,-25 0,0 0,50 50,0 0,-25 0,0 0,0 25,0 0,100 0,0 0,-25 25,0 0,-50 25,0 0,25 25,0 0,50-25,0 0,-25 50,0 0,-25 0,0 0,75 0,0 0,25 0,0 0,75-25,0 0,25 25,0 0,25 25,0 0,25 0,0 0,-25-25,0 0,50 25,0 0,0 25,0 0,0 0,0 0,25 0,0 0,0-25,0 0,75 25,0 0,0-25,0 0,50 0,0 0,25-25,0 0,0 25,0 0,25 0,0 0,50 25,0 0,0-25,0 0,25 0,0 0,-50 0,0 0,75-25,0 0,50 0,0 0,-50-50,0 0,25-25,0 0,50-50,0 0,0-25,0 0,-25 0,0 0,50-25,0 0,0 0,0 0,0 0,0 0,0 25,0 0,25-25,0 0,0 25,0 0,25-50,0 0,-25 25,0 0,75-25,0 0,-75 0,0 0,50-25,0 0,-25 0,0 0,-50-25,0 0,50 25,0 0,-50-25,0 0,0 0,0 0,50-25,0 0,-50-25,0 0,25-50,0 0,25 0,0 0,-50-25,0 0,0-25,0 0,-25 0,0 0,-50 25,0 0,-50 50,0 0,0-25,0 0,-25 50,0 0,-50 0,0 0,-25 0,0 0,-50 0,0 0,25 0,0 0,-25 0,0 0,0-25,0 0,-25 25,0 0,0-50,0 0,-25 25,0 0,-50 0,0 0,0-50,0 0,0 25,0 0,-25 0,0 0,-25 0,0 0,-25 0,0 0,0 25,0 0,0 0,0 0,25 75,0 0,-25-2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0850 15550,'50'0,"-25"0,0 0,0 50,0 0,0-25,0 0,0 0,0 0,0 25,0 0,-25-25,0 0,25 25,0 0,0-25,0 0,-25 0,0 0,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1050 15250,'0'-50,"0"25,0 0,50 25,0 0,-25 0,0 0,50-25,0 0,-25 25,0 0,25 0,0 0,-25-25,0 0,0 25,0 0,0 0,0 0,-25 0,0 0,0 0,0 0,0 25,0 0,-25 0,0 0,0 50,0 0,-50 25,0 0,0-25,0 0,0 25,0 0,0-50,0 0,0-25,0 0,50 0,0 0,-25-25,0 0,50 0,0 0,25 0,0 0,0-25,0 0,0 0,0 0,0 25,0 0,-25 0,0 0,0 0,0 0,0 0,0 0,-25 25,0 0,0 0,0 0,-50 25,0 0,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19T15:29:43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57950 38700,'0'-50,"-25"25,0 0,0 0,0 0,0 0,0 0,0 0,0 0,0 25,0 0,0-50,0 0,-25 0,0 0,25 0,0 0,-25 0,0 0,0 0,0 0,25 25,0 0,0-25,0 0,0 25,0 0,-25-25,0 0,25 25,0 0,-25 0,0 0,0 0,0 0,0 0,0 0,0 0,0 0,0 0,0 0,0-25,0 0,0 25,0 0,25 0,0 0,-25 0,0 0,25 0,0 0,25 0,0 0,-25 25,0 0,0 0,0 0,-25-25,0 0,25 25,0 0,-50 0,0 0,25 0,0 0,0-25,0 0,0 25,0 0,0 0,0 0,25 0,0 0,-25-25,0 0,25 25,0 0,0 0,0 0,0 0,0 0,0 0,0 0,0 0,0 0,0 0,0 0,0 0,0 0,0 0,0 0,0 0,0 0,0 0,0 0,0 0,0 0,0 0,0 0,0 25,0 0,0-25,0 0,0 0,0 0,0 0,0 0,25 25,0 0,-25 0,0 0,25 0,0 0,-25 0,0 0,25 0,0 0,-25 25,0 0,25-25,0 0,-25 25,0 0,0 0,0 0,0 0,0 0,0 0,0 0,-25 0,0 0,25 25,0 0,0-25,0 0,0 0,0 0,0-25,0 0,25 25,0 0,0-25,0 0,0 25,0 0,-25-25,0 0,25 25,0 0,0-25,0 0,0 25,0 0,0 0,0 0,0 0,0 0,-25 25,0 0,25-25,0 0,0 25,0 0,0 0,0 0,0-25,0 0,25 25,0 0,-25-25,0 0,25 0,0 0,-25 0,0 0,25 0,0 0,0 0,0 0,25 0,0 0,-25 0,0 0,0 0,0 0,0 0,0 0,0 0,0 0,25 0,0 0,-25 0,0 0,0-25,0 0,0 0,0 0,25 0,0 0,-25 0,0 0,0 0,0 0,0 0,0 0,25 0,0 0,0 25,0 0,0-25,0 0,0 0,0 0,0 25,0 0,25-25,0 0,-25 0,0 0,25-25,0 0,0 25,0 0,0 0,0 0,0-25,0 0,0 0,0 0,25 0,0 0,-25 0,0 0,25 25,0 0,-25-25,0 0,0 0,0 0,0 0,0 0,0 0,0 0,0 0,0 0,0 0,0 0,-25 0,0 0,25-25,0 0,0 25,0 0,-25-25,0 0,0 0,0 0,0 25,0 0,-25-25,0 0,0 0,0 0,0 25,0 0,0-25,0 0,0 0,0 0,0-25,0 0,0 0,0 0,0-25,0 0,25 25,0 0,-25-25,0 0,0 25,0 0,0-25,0 0,-25 0,0 0,25 0,0 0,-25 25,0 0,0-25,0 0,0 0,0 0,0 0,0 0,0 0,0 0,-25 0,0 0,25 0,0 0,-25 0,0 0,0 25,0 0,0 0,0 0,0-25,0 0,0 25,0 0,0-25,0 0,-25 25,0 0,25 0,0 0,-25 0,0 0,25 0,0 0,0 0,0 0,-25 25,0 0,25-25,0 0,-25 25,0 0,25 25,0 0,-25-25,0 0,25 0,0 0,0 25,0 0,-25-25,0 0,50 0,0 0,-5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0800 17050,'-50'0,"-25"50,0 0,25-50,0 0,25 25,0 0,50-25,0 0,25 0,0 0,25 0,0 0,25-50,0 0,50 0,0 0,-25 0,0 0,0 0,0 0,0 0,0 0,25 25,0 0,-25-25,0 0,25 50,0 0,-25-25,0 0,-50 25,0 0,0 0,0 0,-25 25,0 0,-50 50,0 0,0 0,0 0,0 25,0 0,-25 25,0 0,-25-25,0 0,-25-25,0 0,0 0,0 0,0 0,0 0,0-50,0 0,0 0,0 0,0-25,0 0,0-25,0 0,0-25,0 0,25-25,0 0,-25-50,0 0,25 25,0 0,0-25,0 0,25 0,0 0,0 0,0 0,25 50,0 0,0 50,0 0,25 0,0 0,0 0,0 0,0 25,0 0,0 0,0 0,0 25,0 0,0 0,0 0,0 25,0 0,-25 50,0 0,25 0,0 0,-25 25,0 0,-50 0,0 0,25 0,0 0,-25 0,0 0,0-50,0 0,25-25,0 0,0-25,0 0,0-25,0 0,0 0,0 0,25-25,0 0,0-50,0 0,50-50,0 0,25 0,0 0,0-25,0 0,0 25,0 0,25 25,0 0,0 25,0 0,25 25,0 0,-25 0,0 0,0 0,0 0,-25 50,0 0,0-25,0 0,0 25,0 0,-25 0,0 0,-25 0,0 0,25 0,0 0,-50 50,0 0,25-25,0 0,-25 25,0 0,25 25,0 0,-25-25,0 0,0 0,0 0,0 0,0 0,0-25,0 0,25-50,0 0,0-75,0 0,25 0,0 0,-25 0,0 0,25-25,0 0,-25-25,0 0,0 0,0 0,-25 25,0 0,0 25,0 0,25 25,0 0,-25 0,0 0,0 50,0 0,0 0,0 0,0 50,0 0,25 25,0 0,0 50,0 0,-25-25,0 0,25 25,0 0,-25 0,0 0,25 0,0 0,0 25,0 0,0 25,0 0,0 0,0 0,0 25,0 0,-25 0,0 0,0 50,0 0,0-125,0 0,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6350 15100,'0'-50,"0"0,0 0,0 25,0 0,25 0,0 0,-25 0,0 0,0 0,0 0,-25 25,0 0,-25 0,0 0,-25 25,0 0,-25 25,0 0,0 25,0 0,0 25,0 0,0 0,0 0,25-25,0 0,25-25,0 0,0 0,0 0,25-25,0 0,0 0,0 0,25 0,0 0,25 0,0 0,0-25,0 0,25 0,0 0,-25 0,0 0,25-25,0 0,0 0,0 0,0 0,0 0,-25 25,0 0,25 0,0 0,-25 25,0 0,0 25,0 0,0 0,0 0,0 75,0 0,0-25,0 0,-25 50,0 0,0-50,0 0,0 25,0 0,0-50,0 0,0 0,0 0,0-25,0 0,0-25,0 0,0-50,0 0,0-75,0 0,0 0,0 0,25-25,0 0,-25 0,0 0,0 0,0 0,0 50,0 0,0 0,0 0,0 50,0 0,0 0,0 0,0 0,0 0,0 0,0 0,25 25,0 0,25-25,0 0,-25 25,0 0,25 0,0 0,0 0,0 0,-25 0,0 0,25 0,0 0,-25 0,0 0,25 0,0 0,-25 25,0 0,0 0,0 0,-25 25,0 0,25-25,0 0,-25 25,0 0,0 0,0 0,0 25,0 0,25-25,0 0,-25 25,0 0,25-25,0 0,-25 25,0 0,25-25,0 0,0 0,0 0,0 0,0 0,-25-25,0 0,25-25,0 0,-75 0,0 0,0 2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6150 17000,'0'-50,"0"25,0 0,0 0,0 0,25 25,0 0,0-25,0 0,25 0,0 0,-25 25,0 0,0 0,0 0,0 0,0 0,0 0,0 0,0 25,0 0,-25 25,0 0,0 0,0 0,-25 25,0 0,-25-25,0 0,25 25,0 0,-25 0,0 0,25 0,0 0,-25-25,0 0,25 0,0 0,0-25,0 0,0-25,0 0,0 0,0 0,50-25,0 0,25-50,0 0,25 0,0 0,-25 0,0 0,50 0,0 0,-25 0,0 0,0 0,0 0,25 0,0 0,-25-25,0 0,-50 75,0 0,25-5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7700 14750,'0'-50,"-25"50,0 0,0 0,0 0,25 50,0 0,-25 25,0 0,-25-25,0 0,25 25,0 0,0 0,0 0,25-25,0 0,-25-25,0 0,25 0,0 0,50-25,0 0,-25-50,0 0,25 0,0 0,0 25,0 0,0-25,0 0,-25 50,0 0,0-25,0 0,25 25,0 0,-25 0,0 0,0 0,0 0,0 0,0 0,-25 25,0 0,25 0,0 0,-25 25,0 0,25 0,0 0,-25 0,0 0,25 25,0 0,0 0,0 0,0 0,0 0,25 0,0 0,-25 0,0 0,0-25,0 0,25 25,0 0,-25 0,0 0,0 0,0 0,-25-25,0 0,25-25,0 0,-25 25,0 0,0-25,0 0,0 0,0 0,0 0,0 0,-25-25,0 0,0 25,0 0,-25 0,0 0,0 0,0 0,-25 25,0 0,0-25,0 0,0 0,0 0,0 0,0 0,0-2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6750 16800,'50'0,"-25"0,0 0,50 0,0 0,-25-2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09950 14600,'50'0,"-25"0,0 0,0 0,0 0,25 0,0 0,0 0,0 0,25 0,0 0,-50 0,0 0,25-25,0 0,0 25,0 0,-25 0,0 0,0 25,0 0,-25 0,0 0,0 0,0 0,-25 25,0 0,0 25,0 0,-25 0,0 0,-25 0,0 0,25 25,0 0,0 0,0 0,0-25,0 0,25 0,0 0,-25 0,0 0,25-25,0 0,0 0,0 0,0 0,0 0,-25 0,0 0,25-25,0 0,-25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0500 14900,'50'0,"-25"25,0 0,25 0,0 0,0 0,0 0,-25 0,0 0,25 0,0 0,0-25,0 0,-25 25,0 0,25 0,0 0,0 0,0 0,0 25,0 0,0-50,0 0,0 25,0 0,0 0,0 0,-25-25,0 0,0 25,0 0,0-25,0 0,-50 2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0700 15450,'50'50,"-50"-25,0 0,25 25,0 0,-25-25,0 0,25 50,0 0,-25 0,0 0,0 0,0 0,0 25,0 0,0 0,0 0,0 0,0 0,0 25,0 0,-25 0,0 0,25 25,0 0,-25-25,0 0,25-50,0 0,0 0,0 0,25-50,0 0,25 0,0 0,0-2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2750 14050,'50'50,"-50"-25,0 0,25 25,0 0,0 0,0 0,-25 0,0 0,25 25,0 0,-25 0,0 0,0 0,0 0,0-25,0 0,0 0,0 0,0-25,0 0,0 0,0 0,0 0,0 0,-25-25,0 0,25-25,0 0,-25-25,0 0,0 0,0 0,25-25,0 0,0-25,0 0,0 0,0 0,0 25,0 0,0-25,0 0,0 50,0 0,25-25,0 0,0 25,0 0,0 50,0 0,25-25,0 0,-25 25,0 0,25 0,0 0,0 0,0 0,0 0,0 0,0 25,0 0,0 0,0 0,-25 25,0 0,0 25,0 0,-25-25,0 0,25 25,0 0,-25 25,0 0,0-25,0 0,0 0,0 0,0 0,0 0,0 0,0 0,-25-25,0 0,-25 0,0 0,0-25,0 0,0 0,0 0,0-25,0 0,0 0,0 0,0-25,0 0,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4-20T01:39:06"/>
    </inkml:context>
    <inkml:brush xml:id="br0">
      <inkml:brushProperty name="width" value="0.0804232805967331" units="cm"/>
      <inkml:brushProperty name="height" value="0.0804232805967331" units="cm"/>
      <inkml:brushProperty name="color" value="#F2395B"/>
      <inkml:brushProperty name="ignorePressure" value="0"/>
    </inkml:brush>
  </inkml:definitions>
  <inkml:trace contextRef="#ctx0" brushRef="#br0">112950 14600,'50'-100,"-50"75,0 0,25 0,0 0,0 25,0 0,0 0,0 0,25 0,0 0,-25 25,0 0,0 0,0 0,25 0,0 0,0 0,0 0,0 0,0 0,-25 0,0 0,0 0,0 0,0 25,0 0,-25-25,0 0,-5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DD440-5785-42F7-98A9-A5B42806FA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ACB475-6D55-4B30-98F7-32A52B03E3B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 flipV="1">
            <a:off x="0" y="251114"/>
            <a:ext cx="9144000" cy="3387341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B6B6B6">
                  <a:alpha val="0"/>
                </a:srgbClr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endParaRPr lang="en-SG"/>
          </a:p>
        </p:txBody>
      </p:sp>
      <p:sp>
        <p:nvSpPr>
          <p:cNvPr id="8" name="Rectangle 31"/>
          <p:cNvSpPr/>
          <p:nvPr userDrawn="1"/>
        </p:nvSpPr>
        <p:spPr>
          <a:xfrm>
            <a:off x="0" y="4299942"/>
            <a:ext cx="9144000" cy="843559"/>
          </a:xfrm>
          <a:prstGeom prst="rect">
            <a:avLst/>
          </a:prstGeom>
          <a:gradFill flip="none" rotWithShape="1">
            <a:gsLst>
              <a:gs pos="0">
                <a:srgbClr val="C00000">
                  <a:shade val="30000"/>
                  <a:satMod val="115000"/>
                </a:srgbClr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SG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1355341"/>
            <a:ext cx="8352928" cy="864096"/>
          </a:xfrm>
        </p:spPr>
        <p:txBody>
          <a:bodyPr>
            <a:normAutofit/>
          </a:bodyPr>
          <a:lstStyle>
            <a:lvl1pPr algn="l">
              <a:defRPr sz="40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3137" y="2273443"/>
            <a:ext cx="8357726" cy="324036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E5BC78A-5E1E-4BDE-9DC6-11902151CDB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1B2FF-0328-4CB6-ABFD-558AD7C6E5F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2DEB4-F515-4BCE-B434-9D37E12878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95278-5EFD-41B0-8AC2-FFA213425495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F9530-75FA-4127-BCF6-1A82EEF276E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251520" y="375853"/>
            <a:ext cx="86409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6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 flipV="1">
            <a:off x="0" y="1006078"/>
            <a:ext cx="9144000" cy="3833924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B6B6B6">
                  <a:alpha val="0"/>
                </a:srgbClr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endParaRPr lang="en-SG"/>
          </a:p>
        </p:txBody>
      </p:sp>
      <p:sp>
        <p:nvSpPr>
          <p:cNvPr id="10" name="Rectangle 31"/>
          <p:cNvSpPr/>
          <p:nvPr/>
        </p:nvSpPr>
        <p:spPr>
          <a:xfrm>
            <a:off x="0" y="4768460"/>
            <a:ext cx="9144000" cy="375041"/>
          </a:xfrm>
          <a:prstGeom prst="rect">
            <a:avLst/>
          </a:prstGeom>
          <a:gradFill flip="none" rotWithShape="1">
            <a:gsLst>
              <a:gs pos="0">
                <a:srgbClr val="C00000">
                  <a:shade val="30000"/>
                  <a:satMod val="115000"/>
                </a:srgbClr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SG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47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897565"/>
            <a:ext cx="8261796" cy="36970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7E2F4BC4-1F7C-4A48-9EC8-3B02522FFFD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0" y="789552"/>
            <a:ext cx="9144000" cy="0"/>
          </a:xfrm>
          <a:prstGeom prst="line">
            <a:avLst/>
          </a:prstGeom>
          <a:ln w="57150">
            <a:solidFill>
              <a:srgbClr val="C00000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Clr>
          <a:srgbClr val="C00000"/>
        </a:buClr>
        <a:buFont typeface="微软雅黑" pitchFamily="34" charset="-122"/>
        <a:buChar char="●"/>
        <a:defRPr sz="2400" kern="1200">
          <a:solidFill>
            <a:schemeClr val="tx1">
              <a:lumMod val="85000"/>
              <a:lumOff val="15000"/>
            </a:schemeClr>
          </a:solidFill>
          <a:latin typeface="+mn-ea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Clr>
          <a:srgbClr val="FF0000"/>
        </a:buClr>
        <a:buFont typeface="微软雅黑 Light" pitchFamily="34" charset="-122"/>
        <a:buChar char="▪"/>
        <a:defRPr sz="2400" kern="1200">
          <a:solidFill>
            <a:schemeClr val="tx1">
              <a:lumMod val="85000"/>
              <a:lumOff val="15000"/>
            </a:schemeClr>
          </a:solidFill>
          <a:latin typeface="微软雅黑 Light" pitchFamily="34" charset="-122"/>
          <a:ea typeface="微软雅黑 Light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Clr>
          <a:schemeClr val="tx2">
            <a:lumMod val="75000"/>
          </a:schemeClr>
        </a:buClr>
        <a:buFont typeface="Arial" charset="0"/>
        <a:buChar char="◦"/>
        <a:defRPr sz="2400" kern="1200">
          <a:solidFill>
            <a:schemeClr val="tx1">
              <a:lumMod val="85000"/>
              <a:lumOff val="15000"/>
            </a:schemeClr>
          </a:solidFill>
          <a:latin typeface="微软雅黑 Light" pitchFamily="34" charset="-122"/>
          <a:ea typeface="微软雅黑 Light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微软雅黑 Light" pitchFamily="34" charset="-122"/>
          <a:ea typeface="微软雅黑 Light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微软雅黑 Light" pitchFamily="34" charset="-122"/>
          <a:ea typeface="微软雅黑 Light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customXml" Target="../ink/ink9.xml"/><Relationship Id="rId8" Type="http://schemas.openxmlformats.org/officeDocument/2006/relationships/image" Target="../media/image17.png"/><Relationship Id="rId7" Type="http://schemas.openxmlformats.org/officeDocument/2006/relationships/customXml" Target="../ink/ink8.xml"/><Relationship Id="rId6" Type="http://schemas.openxmlformats.org/officeDocument/2006/relationships/image" Target="../media/image16.png"/><Relationship Id="rId5" Type="http://schemas.openxmlformats.org/officeDocument/2006/relationships/customXml" Target="../ink/ink7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0.png"/><Relationship Id="rId13" Type="http://schemas.openxmlformats.org/officeDocument/2006/relationships/customXml" Target="../ink/ink11.xml"/><Relationship Id="rId12" Type="http://schemas.openxmlformats.org/officeDocument/2006/relationships/image" Target="../media/image19.png"/><Relationship Id="rId11" Type="http://schemas.openxmlformats.org/officeDocument/2006/relationships/customXml" Target="../ink/ink10.xml"/><Relationship Id="rId10" Type="http://schemas.openxmlformats.org/officeDocument/2006/relationships/image" Target="../media/image18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customXml" Target="../ink/ink15.xml"/><Relationship Id="rId7" Type="http://schemas.openxmlformats.org/officeDocument/2006/relationships/image" Target="../media/image25.png"/><Relationship Id="rId6" Type="http://schemas.openxmlformats.org/officeDocument/2006/relationships/customXml" Target="../ink/ink14.xml"/><Relationship Id="rId5" Type="http://schemas.openxmlformats.org/officeDocument/2006/relationships/image" Target="../media/image24.png"/><Relationship Id="rId44" Type="http://schemas.openxmlformats.org/officeDocument/2006/relationships/slideLayout" Target="../slideLayouts/slideLayout2.xml"/><Relationship Id="rId43" Type="http://schemas.openxmlformats.org/officeDocument/2006/relationships/image" Target="../media/image43.png"/><Relationship Id="rId42" Type="http://schemas.openxmlformats.org/officeDocument/2006/relationships/customXml" Target="../ink/ink32.xml"/><Relationship Id="rId41" Type="http://schemas.openxmlformats.org/officeDocument/2006/relationships/image" Target="../media/image42.png"/><Relationship Id="rId40" Type="http://schemas.openxmlformats.org/officeDocument/2006/relationships/customXml" Target="../ink/ink31.xml"/><Relationship Id="rId4" Type="http://schemas.openxmlformats.org/officeDocument/2006/relationships/customXml" Target="../ink/ink13.xml"/><Relationship Id="rId39" Type="http://schemas.openxmlformats.org/officeDocument/2006/relationships/image" Target="../media/image41.png"/><Relationship Id="rId38" Type="http://schemas.openxmlformats.org/officeDocument/2006/relationships/customXml" Target="../ink/ink30.xml"/><Relationship Id="rId37" Type="http://schemas.openxmlformats.org/officeDocument/2006/relationships/image" Target="../media/image40.png"/><Relationship Id="rId36" Type="http://schemas.openxmlformats.org/officeDocument/2006/relationships/customXml" Target="../ink/ink29.xml"/><Relationship Id="rId35" Type="http://schemas.openxmlformats.org/officeDocument/2006/relationships/image" Target="../media/image39.png"/><Relationship Id="rId34" Type="http://schemas.openxmlformats.org/officeDocument/2006/relationships/customXml" Target="../ink/ink28.xml"/><Relationship Id="rId33" Type="http://schemas.openxmlformats.org/officeDocument/2006/relationships/image" Target="../media/image38.png"/><Relationship Id="rId32" Type="http://schemas.openxmlformats.org/officeDocument/2006/relationships/customXml" Target="../ink/ink27.xml"/><Relationship Id="rId31" Type="http://schemas.openxmlformats.org/officeDocument/2006/relationships/image" Target="../media/image37.png"/><Relationship Id="rId30" Type="http://schemas.openxmlformats.org/officeDocument/2006/relationships/customXml" Target="../ink/ink26.xml"/><Relationship Id="rId3" Type="http://schemas.openxmlformats.org/officeDocument/2006/relationships/image" Target="../media/image23.png"/><Relationship Id="rId29" Type="http://schemas.openxmlformats.org/officeDocument/2006/relationships/image" Target="../media/image36.png"/><Relationship Id="rId28" Type="http://schemas.openxmlformats.org/officeDocument/2006/relationships/customXml" Target="../ink/ink25.xml"/><Relationship Id="rId27" Type="http://schemas.openxmlformats.org/officeDocument/2006/relationships/image" Target="../media/image35.png"/><Relationship Id="rId26" Type="http://schemas.openxmlformats.org/officeDocument/2006/relationships/customXml" Target="../ink/ink24.xml"/><Relationship Id="rId25" Type="http://schemas.openxmlformats.org/officeDocument/2006/relationships/image" Target="../media/image34.png"/><Relationship Id="rId24" Type="http://schemas.openxmlformats.org/officeDocument/2006/relationships/customXml" Target="../ink/ink23.xml"/><Relationship Id="rId23" Type="http://schemas.openxmlformats.org/officeDocument/2006/relationships/image" Target="../media/image33.png"/><Relationship Id="rId22" Type="http://schemas.openxmlformats.org/officeDocument/2006/relationships/customXml" Target="../ink/ink22.xml"/><Relationship Id="rId21" Type="http://schemas.openxmlformats.org/officeDocument/2006/relationships/image" Target="../media/image32.png"/><Relationship Id="rId20" Type="http://schemas.openxmlformats.org/officeDocument/2006/relationships/customXml" Target="../ink/ink21.xml"/><Relationship Id="rId2" Type="http://schemas.openxmlformats.org/officeDocument/2006/relationships/customXml" Target="../ink/ink12.xml"/><Relationship Id="rId19" Type="http://schemas.openxmlformats.org/officeDocument/2006/relationships/image" Target="../media/image31.png"/><Relationship Id="rId18" Type="http://schemas.openxmlformats.org/officeDocument/2006/relationships/customXml" Target="../ink/ink20.xml"/><Relationship Id="rId17" Type="http://schemas.openxmlformats.org/officeDocument/2006/relationships/image" Target="../media/image30.png"/><Relationship Id="rId16" Type="http://schemas.openxmlformats.org/officeDocument/2006/relationships/customXml" Target="../ink/ink19.xml"/><Relationship Id="rId15" Type="http://schemas.openxmlformats.org/officeDocument/2006/relationships/image" Target="../media/image29.png"/><Relationship Id="rId14" Type="http://schemas.openxmlformats.org/officeDocument/2006/relationships/customXml" Target="../ink/ink18.xml"/><Relationship Id="rId13" Type="http://schemas.openxmlformats.org/officeDocument/2006/relationships/image" Target="../media/image28.png"/><Relationship Id="rId12" Type="http://schemas.openxmlformats.org/officeDocument/2006/relationships/customXml" Target="../ink/ink17.xml"/><Relationship Id="rId11" Type="http://schemas.openxmlformats.org/officeDocument/2006/relationships/image" Target="../media/image27.png"/><Relationship Id="rId10" Type="http://schemas.openxmlformats.org/officeDocument/2006/relationships/customXml" Target="../ink/ink16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99" Type="http://schemas.openxmlformats.org/officeDocument/2006/relationships/image" Target="../media/image93.png"/><Relationship Id="rId98" Type="http://schemas.openxmlformats.org/officeDocument/2006/relationships/customXml" Target="../ink/ink79.xml"/><Relationship Id="rId97" Type="http://schemas.openxmlformats.org/officeDocument/2006/relationships/image" Target="../media/image92.png"/><Relationship Id="rId96" Type="http://schemas.openxmlformats.org/officeDocument/2006/relationships/customXml" Target="../ink/ink78.xml"/><Relationship Id="rId95" Type="http://schemas.openxmlformats.org/officeDocument/2006/relationships/image" Target="../media/image91.png"/><Relationship Id="rId94" Type="http://schemas.openxmlformats.org/officeDocument/2006/relationships/customXml" Target="../ink/ink77.xml"/><Relationship Id="rId93" Type="http://schemas.openxmlformats.org/officeDocument/2006/relationships/image" Target="../media/image90.png"/><Relationship Id="rId92" Type="http://schemas.openxmlformats.org/officeDocument/2006/relationships/customXml" Target="../ink/ink76.xml"/><Relationship Id="rId91" Type="http://schemas.openxmlformats.org/officeDocument/2006/relationships/image" Target="../media/image89.png"/><Relationship Id="rId90" Type="http://schemas.openxmlformats.org/officeDocument/2006/relationships/customXml" Target="../ink/ink75.xml"/><Relationship Id="rId9" Type="http://schemas.openxmlformats.org/officeDocument/2006/relationships/image" Target="../media/image48.png"/><Relationship Id="rId89" Type="http://schemas.openxmlformats.org/officeDocument/2006/relationships/image" Target="../media/image88.png"/><Relationship Id="rId88" Type="http://schemas.openxmlformats.org/officeDocument/2006/relationships/customXml" Target="../ink/ink74.xml"/><Relationship Id="rId87" Type="http://schemas.openxmlformats.org/officeDocument/2006/relationships/image" Target="../media/image87.png"/><Relationship Id="rId86" Type="http://schemas.openxmlformats.org/officeDocument/2006/relationships/customXml" Target="../ink/ink73.xml"/><Relationship Id="rId85" Type="http://schemas.openxmlformats.org/officeDocument/2006/relationships/image" Target="../media/image86.png"/><Relationship Id="rId84" Type="http://schemas.openxmlformats.org/officeDocument/2006/relationships/customXml" Target="../ink/ink72.xml"/><Relationship Id="rId83" Type="http://schemas.openxmlformats.org/officeDocument/2006/relationships/image" Target="../media/image85.png"/><Relationship Id="rId82" Type="http://schemas.openxmlformats.org/officeDocument/2006/relationships/customXml" Target="../ink/ink71.xml"/><Relationship Id="rId81" Type="http://schemas.openxmlformats.org/officeDocument/2006/relationships/image" Target="../media/image84.png"/><Relationship Id="rId80" Type="http://schemas.openxmlformats.org/officeDocument/2006/relationships/customXml" Target="../ink/ink70.xml"/><Relationship Id="rId8" Type="http://schemas.openxmlformats.org/officeDocument/2006/relationships/customXml" Target="../ink/ink34.xml"/><Relationship Id="rId79" Type="http://schemas.openxmlformats.org/officeDocument/2006/relationships/image" Target="../media/image83.png"/><Relationship Id="rId78" Type="http://schemas.openxmlformats.org/officeDocument/2006/relationships/customXml" Target="../ink/ink69.xml"/><Relationship Id="rId77" Type="http://schemas.openxmlformats.org/officeDocument/2006/relationships/image" Target="../media/image82.png"/><Relationship Id="rId76" Type="http://schemas.openxmlformats.org/officeDocument/2006/relationships/customXml" Target="../ink/ink68.xml"/><Relationship Id="rId75" Type="http://schemas.openxmlformats.org/officeDocument/2006/relationships/image" Target="../media/image81.png"/><Relationship Id="rId74" Type="http://schemas.openxmlformats.org/officeDocument/2006/relationships/customXml" Target="../ink/ink67.xml"/><Relationship Id="rId73" Type="http://schemas.openxmlformats.org/officeDocument/2006/relationships/image" Target="../media/image80.png"/><Relationship Id="rId72" Type="http://schemas.openxmlformats.org/officeDocument/2006/relationships/customXml" Target="../ink/ink66.xml"/><Relationship Id="rId71" Type="http://schemas.openxmlformats.org/officeDocument/2006/relationships/image" Target="../media/image79.png"/><Relationship Id="rId70" Type="http://schemas.openxmlformats.org/officeDocument/2006/relationships/customXml" Target="../ink/ink65.xml"/><Relationship Id="rId7" Type="http://schemas.openxmlformats.org/officeDocument/2006/relationships/image" Target="../media/image47.png"/><Relationship Id="rId69" Type="http://schemas.openxmlformats.org/officeDocument/2006/relationships/image" Target="../media/image78.png"/><Relationship Id="rId68" Type="http://schemas.openxmlformats.org/officeDocument/2006/relationships/customXml" Target="../ink/ink64.xml"/><Relationship Id="rId67" Type="http://schemas.openxmlformats.org/officeDocument/2006/relationships/image" Target="../media/image77.png"/><Relationship Id="rId66" Type="http://schemas.openxmlformats.org/officeDocument/2006/relationships/customXml" Target="../ink/ink63.xml"/><Relationship Id="rId65" Type="http://schemas.openxmlformats.org/officeDocument/2006/relationships/image" Target="../media/image76.png"/><Relationship Id="rId64" Type="http://schemas.openxmlformats.org/officeDocument/2006/relationships/customXml" Target="../ink/ink62.xml"/><Relationship Id="rId63" Type="http://schemas.openxmlformats.org/officeDocument/2006/relationships/image" Target="../media/image75.png"/><Relationship Id="rId62" Type="http://schemas.openxmlformats.org/officeDocument/2006/relationships/customXml" Target="../ink/ink61.xml"/><Relationship Id="rId61" Type="http://schemas.openxmlformats.org/officeDocument/2006/relationships/image" Target="../media/image74.png"/><Relationship Id="rId60" Type="http://schemas.openxmlformats.org/officeDocument/2006/relationships/customXml" Target="../ink/ink60.xml"/><Relationship Id="rId6" Type="http://schemas.openxmlformats.org/officeDocument/2006/relationships/customXml" Target="../ink/ink33.xml"/><Relationship Id="rId59" Type="http://schemas.openxmlformats.org/officeDocument/2006/relationships/image" Target="../media/image73.png"/><Relationship Id="rId58" Type="http://schemas.openxmlformats.org/officeDocument/2006/relationships/customXml" Target="../ink/ink59.xml"/><Relationship Id="rId57" Type="http://schemas.openxmlformats.org/officeDocument/2006/relationships/image" Target="../media/image72.png"/><Relationship Id="rId56" Type="http://schemas.openxmlformats.org/officeDocument/2006/relationships/customXml" Target="../ink/ink58.xml"/><Relationship Id="rId55" Type="http://schemas.openxmlformats.org/officeDocument/2006/relationships/image" Target="../media/image71.png"/><Relationship Id="rId54" Type="http://schemas.openxmlformats.org/officeDocument/2006/relationships/customXml" Target="../ink/ink57.xml"/><Relationship Id="rId53" Type="http://schemas.openxmlformats.org/officeDocument/2006/relationships/image" Target="../media/image70.png"/><Relationship Id="rId52" Type="http://schemas.openxmlformats.org/officeDocument/2006/relationships/customXml" Target="../ink/ink56.xml"/><Relationship Id="rId51" Type="http://schemas.openxmlformats.org/officeDocument/2006/relationships/image" Target="../media/image69.png"/><Relationship Id="rId50" Type="http://schemas.openxmlformats.org/officeDocument/2006/relationships/customXml" Target="../ink/ink55.xml"/><Relationship Id="rId5" Type="http://schemas.openxmlformats.org/officeDocument/2006/relationships/image" Target="../media/image46.png"/><Relationship Id="rId49" Type="http://schemas.openxmlformats.org/officeDocument/2006/relationships/image" Target="../media/image68.png"/><Relationship Id="rId48" Type="http://schemas.openxmlformats.org/officeDocument/2006/relationships/customXml" Target="../ink/ink54.xml"/><Relationship Id="rId47" Type="http://schemas.openxmlformats.org/officeDocument/2006/relationships/image" Target="../media/image67.png"/><Relationship Id="rId46" Type="http://schemas.openxmlformats.org/officeDocument/2006/relationships/customXml" Target="../ink/ink53.xml"/><Relationship Id="rId45" Type="http://schemas.openxmlformats.org/officeDocument/2006/relationships/image" Target="../media/image66.png"/><Relationship Id="rId44" Type="http://schemas.openxmlformats.org/officeDocument/2006/relationships/customXml" Target="../ink/ink52.xml"/><Relationship Id="rId43" Type="http://schemas.openxmlformats.org/officeDocument/2006/relationships/image" Target="../media/image65.png"/><Relationship Id="rId42" Type="http://schemas.openxmlformats.org/officeDocument/2006/relationships/customXml" Target="../ink/ink51.xml"/><Relationship Id="rId41" Type="http://schemas.openxmlformats.org/officeDocument/2006/relationships/image" Target="../media/image64.png"/><Relationship Id="rId40" Type="http://schemas.openxmlformats.org/officeDocument/2006/relationships/customXml" Target="../ink/ink50.xml"/><Relationship Id="rId4" Type="http://schemas.openxmlformats.org/officeDocument/2006/relationships/image" Target="../media/image45.png"/><Relationship Id="rId39" Type="http://schemas.openxmlformats.org/officeDocument/2006/relationships/image" Target="../media/image63.png"/><Relationship Id="rId38" Type="http://schemas.openxmlformats.org/officeDocument/2006/relationships/customXml" Target="../ink/ink49.xml"/><Relationship Id="rId37" Type="http://schemas.openxmlformats.org/officeDocument/2006/relationships/image" Target="../media/image62.png"/><Relationship Id="rId36" Type="http://schemas.openxmlformats.org/officeDocument/2006/relationships/customXml" Target="../ink/ink48.xml"/><Relationship Id="rId35" Type="http://schemas.openxmlformats.org/officeDocument/2006/relationships/image" Target="../media/image61.png"/><Relationship Id="rId34" Type="http://schemas.openxmlformats.org/officeDocument/2006/relationships/customXml" Target="../ink/ink47.xml"/><Relationship Id="rId33" Type="http://schemas.openxmlformats.org/officeDocument/2006/relationships/image" Target="../media/image60.png"/><Relationship Id="rId32" Type="http://schemas.openxmlformats.org/officeDocument/2006/relationships/customXml" Target="../ink/ink46.xml"/><Relationship Id="rId31" Type="http://schemas.openxmlformats.org/officeDocument/2006/relationships/image" Target="../media/image59.png"/><Relationship Id="rId30" Type="http://schemas.openxmlformats.org/officeDocument/2006/relationships/customXml" Target="../ink/ink45.xml"/><Relationship Id="rId3" Type="http://schemas.openxmlformats.org/officeDocument/2006/relationships/image" Target="../media/image44.png"/><Relationship Id="rId29" Type="http://schemas.openxmlformats.org/officeDocument/2006/relationships/image" Target="../media/image58.png"/><Relationship Id="rId28" Type="http://schemas.openxmlformats.org/officeDocument/2006/relationships/customXml" Target="../ink/ink44.xml"/><Relationship Id="rId27" Type="http://schemas.openxmlformats.org/officeDocument/2006/relationships/image" Target="../media/image57.png"/><Relationship Id="rId26" Type="http://schemas.openxmlformats.org/officeDocument/2006/relationships/customXml" Target="../ink/ink43.xml"/><Relationship Id="rId25" Type="http://schemas.openxmlformats.org/officeDocument/2006/relationships/image" Target="../media/image56.png"/><Relationship Id="rId24" Type="http://schemas.openxmlformats.org/officeDocument/2006/relationships/customXml" Target="../ink/ink42.xml"/><Relationship Id="rId23" Type="http://schemas.openxmlformats.org/officeDocument/2006/relationships/image" Target="../media/image55.png"/><Relationship Id="rId22" Type="http://schemas.openxmlformats.org/officeDocument/2006/relationships/customXml" Target="../ink/ink41.xml"/><Relationship Id="rId21" Type="http://schemas.openxmlformats.org/officeDocument/2006/relationships/image" Target="../media/image54.png"/><Relationship Id="rId20" Type="http://schemas.openxmlformats.org/officeDocument/2006/relationships/customXml" Target="../ink/ink40.xml"/><Relationship Id="rId2" Type="http://schemas.openxmlformats.org/officeDocument/2006/relationships/image" Target="../media/image15.png"/><Relationship Id="rId19" Type="http://schemas.openxmlformats.org/officeDocument/2006/relationships/image" Target="../media/image53.png"/><Relationship Id="rId18" Type="http://schemas.openxmlformats.org/officeDocument/2006/relationships/customXml" Target="../ink/ink39.xml"/><Relationship Id="rId17" Type="http://schemas.openxmlformats.org/officeDocument/2006/relationships/image" Target="../media/image52.png"/><Relationship Id="rId16" Type="http://schemas.openxmlformats.org/officeDocument/2006/relationships/customXml" Target="../ink/ink38.xml"/><Relationship Id="rId158" Type="http://schemas.openxmlformats.org/officeDocument/2006/relationships/slideLayout" Target="../slideLayouts/slideLayout2.xml"/><Relationship Id="rId157" Type="http://schemas.openxmlformats.org/officeDocument/2006/relationships/image" Target="../media/image122.png"/><Relationship Id="rId156" Type="http://schemas.openxmlformats.org/officeDocument/2006/relationships/customXml" Target="../ink/ink108.xml"/><Relationship Id="rId155" Type="http://schemas.openxmlformats.org/officeDocument/2006/relationships/image" Target="../media/image121.png"/><Relationship Id="rId154" Type="http://schemas.openxmlformats.org/officeDocument/2006/relationships/customXml" Target="../ink/ink107.xml"/><Relationship Id="rId153" Type="http://schemas.openxmlformats.org/officeDocument/2006/relationships/image" Target="../media/image120.png"/><Relationship Id="rId152" Type="http://schemas.openxmlformats.org/officeDocument/2006/relationships/customXml" Target="../ink/ink106.xml"/><Relationship Id="rId151" Type="http://schemas.openxmlformats.org/officeDocument/2006/relationships/image" Target="../media/image119.png"/><Relationship Id="rId150" Type="http://schemas.openxmlformats.org/officeDocument/2006/relationships/customXml" Target="../ink/ink105.xml"/><Relationship Id="rId15" Type="http://schemas.openxmlformats.org/officeDocument/2006/relationships/image" Target="../media/image51.png"/><Relationship Id="rId149" Type="http://schemas.openxmlformats.org/officeDocument/2006/relationships/image" Target="../media/image118.png"/><Relationship Id="rId148" Type="http://schemas.openxmlformats.org/officeDocument/2006/relationships/customXml" Target="../ink/ink104.xml"/><Relationship Id="rId147" Type="http://schemas.openxmlformats.org/officeDocument/2006/relationships/image" Target="../media/image117.png"/><Relationship Id="rId146" Type="http://schemas.openxmlformats.org/officeDocument/2006/relationships/customXml" Target="../ink/ink103.xml"/><Relationship Id="rId145" Type="http://schemas.openxmlformats.org/officeDocument/2006/relationships/image" Target="../media/image116.png"/><Relationship Id="rId144" Type="http://schemas.openxmlformats.org/officeDocument/2006/relationships/customXml" Target="../ink/ink102.xml"/><Relationship Id="rId143" Type="http://schemas.openxmlformats.org/officeDocument/2006/relationships/image" Target="../media/image115.png"/><Relationship Id="rId142" Type="http://schemas.openxmlformats.org/officeDocument/2006/relationships/customXml" Target="../ink/ink101.xml"/><Relationship Id="rId141" Type="http://schemas.openxmlformats.org/officeDocument/2006/relationships/image" Target="../media/image114.png"/><Relationship Id="rId140" Type="http://schemas.openxmlformats.org/officeDocument/2006/relationships/customXml" Target="../ink/ink100.xml"/><Relationship Id="rId14" Type="http://schemas.openxmlformats.org/officeDocument/2006/relationships/customXml" Target="../ink/ink37.xml"/><Relationship Id="rId139" Type="http://schemas.openxmlformats.org/officeDocument/2006/relationships/image" Target="../media/image113.png"/><Relationship Id="rId138" Type="http://schemas.openxmlformats.org/officeDocument/2006/relationships/customXml" Target="../ink/ink99.xml"/><Relationship Id="rId137" Type="http://schemas.openxmlformats.org/officeDocument/2006/relationships/image" Target="../media/image112.png"/><Relationship Id="rId136" Type="http://schemas.openxmlformats.org/officeDocument/2006/relationships/customXml" Target="../ink/ink98.xml"/><Relationship Id="rId135" Type="http://schemas.openxmlformats.org/officeDocument/2006/relationships/image" Target="../media/image111.png"/><Relationship Id="rId134" Type="http://schemas.openxmlformats.org/officeDocument/2006/relationships/customXml" Target="../ink/ink97.xml"/><Relationship Id="rId133" Type="http://schemas.openxmlformats.org/officeDocument/2006/relationships/image" Target="../media/image110.png"/><Relationship Id="rId132" Type="http://schemas.openxmlformats.org/officeDocument/2006/relationships/customXml" Target="../ink/ink96.xml"/><Relationship Id="rId131" Type="http://schemas.openxmlformats.org/officeDocument/2006/relationships/image" Target="../media/image109.png"/><Relationship Id="rId130" Type="http://schemas.openxmlformats.org/officeDocument/2006/relationships/customXml" Target="../ink/ink95.xml"/><Relationship Id="rId13" Type="http://schemas.openxmlformats.org/officeDocument/2006/relationships/image" Target="../media/image50.png"/><Relationship Id="rId129" Type="http://schemas.openxmlformats.org/officeDocument/2006/relationships/image" Target="../media/image108.png"/><Relationship Id="rId128" Type="http://schemas.openxmlformats.org/officeDocument/2006/relationships/customXml" Target="../ink/ink94.xml"/><Relationship Id="rId127" Type="http://schemas.openxmlformats.org/officeDocument/2006/relationships/image" Target="../media/image107.png"/><Relationship Id="rId126" Type="http://schemas.openxmlformats.org/officeDocument/2006/relationships/customXml" Target="../ink/ink93.xml"/><Relationship Id="rId125" Type="http://schemas.openxmlformats.org/officeDocument/2006/relationships/image" Target="../media/image106.png"/><Relationship Id="rId124" Type="http://schemas.openxmlformats.org/officeDocument/2006/relationships/customXml" Target="../ink/ink92.xml"/><Relationship Id="rId123" Type="http://schemas.openxmlformats.org/officeDocument/2006/relationships/image" Target="../media/image105.png"/><Relationship Id="rId122" Type="http://schemas.openxmlformats.org/officeDocument/2006/relationships/customXml" Target="../ink/ink91.xml"/><Relationship Id="rId121" Type="http://schemas.openxmlformats.org/officeDocument/2006/relationships/image" Target="../media/image104.png"/><Relationship Id="rId120" Type="http://schemas.openxmlformats.org/officeDocument/2006/relationships/customXml" Target="../ink/ink90.xml"/><Relationship Id="rId12" Type="http://schemas.openxmlformats.org/officeDocument/2006/relationships/customXml" Target="../ink/ink36.xml"/><Relationship Id="rId119" Type="http://schemas.openxmlformats.org/officeDocument/2006/relationships/image" Target="../media/image103.png"/><Relationship Id="rId118" Type="http://schemas.openxmlformats.org/officeDocument/2006/relationships/customXml" Target="../ink/ink89.xml"/><Relationship Id="rId117" Type="http://schemas.openxmlformats.org/officeDocument/2006/relationships/image" Target="../media/image102.png"/><Relationship Id="rId116" Type="http://schemas.openxmlformats.org/officeDocument/2006/relationships/customXml" Target="../ink/ink88.xml"/><Relationship Id="rId115" Type="http://schemas.openxmlformats.org/officeDocument/2006/relationships/image" Target="../media/image101.png"/><Relationship Id="rId114" Type="http://schemas.openxmlformats.org/officeDocument/2006/relationships/customXml" Target="../ink/ink87.xml"/><Relationship Id="rId113" Type="http://schemas.openxmlformats.org/officeDocument/2006/relationships/image" Target="../media/image100.png"/><Relationship Id="rId112" Type="http://schemas.openxmlformats.org/officeDocument/2006/relationships/customXml" Target="../ink/ink86.xml"/><Relationship Id="rId111" Type="http://schemas.openxmlformats.org/officeDocument/2006/relationships/image" Target="../media/image99.png"/><Relationship Id="rId110" Type="http://schemas.openxmlformats.org/officeDocument/2006/relationships/customXml" Target="../ink/ink85.xml"/><Relationship Id="rId11" Type="http://schemas.openxmlformats.org/officeDocument/2006/relationships/image" Target="../media/image49.png"/><Relationship Id="rId109" Type="http://schemas.openxmlformats.org/officeDocument/2006/relationships/image" Target="../media/image98.png"/><Relationship Id="rId108" Type="http://schemas.openxmlformats.org/officeDocument/2006/relationships/customXml" Target="../ink/ink84.xml"/><Relationship Id="rId107" Type="http://schemas.openxmlformats.org/officeDocument/2006/relationships/image" Target="../media/image97.png"/><Relationship Id="rId106" Type="http://schemas.openxmlformats.org/officeDocument/2006/relationships/customXml" Target="../ink/ink83.xml"/><Relationship Id="rId105" Type="http://schemas.openxmlformats.org/officeDocument/2006/relationships/image" Target="../media/image96.png"/><Relationship Id="rId104" Type="http://schemas.openxmlformats.org/officeDocument/2006/relationships/customXml" Target="../ink/ink82.xml"/><Relationship Id="rId103" Type="http://schemas.openxmlformats.org/officeDocument/2006/relationships/image" Target="../media/image95.png"/><Relationship Id="rId102" Type="http://schemas.openxmlformats.org/officeDocument/2006/relationships/customXml" Target="../ink/ink81.xml"/><Relationship Id="rId101" Type="http://schemas.openxmlformats.org/officeDocument/2006/relationships/image" Target="../media/image94.png"/><Relationship Id="rId100" Type="http://schemas.openxmlformats.org/officeDocument/2006/relationships/customXml" Target="../ink/ink80.xml"/><Relationship Id="rId10" Type="http://schemas.openxmlformats.org/officeDocument/2006/relationships/customXml" Target="../ink/ink35.xml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customXml" Target="../ink/ink113.xml"/><Relationship Id="rId8" Type="http://schemas.openxmlformats.org/officeDocument/2006/relationships/image" Target="../media/image126.png"/><Relationship Id="rId7" Type="http://schemas.openxmlformats.org/officeDocument/2006/relationships/customXml" Target="../ink/ink112.xml"/><Relationship Id="rId6" Type="http://schemas.openxmlformats.org/officeDocument/2006/relationships/image" Target="../media/image125.png"/><Relationship Id="rId5" Type="http://schemas.openxmlformats.org/officeDocument/2006/relationships/customXml" Target="../ink/ink111.xml"/><Relationship Id="rId4" Type="http://schemas.openxmlformats.org/officeDocument/2006/relationships/image" Target="../media/image124.png"/><Relationship Id="rId3" Type="http://schemas.openxmlformats.org/officeDocument/2006/relationships/customXml" Target="../ink/ink110.x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35.png"/><Relationship Id="rId25" Type="http://schemas.openxmlformats.org/officeDocument/2006/relationships/customXml" Target="../ink/ink121.xml"/><Relationship Id="rId24" Type="http://schemas.openxmlformats.org/officeDocument/2006/relationships/image" Target="../media/image134.png"/><Relationship Id="rId23" Type="http://schemas.openxmlformats.org/officeDocument/2006/relationships/customXml" Target="../ink/ink120.xml"/><Relationship Id="rId22" Type="http://schemas.openxmlformats.org/officeDocument/2006/relationships/image" Target="../media/image133.png"/><Relationship Id="rId21" Type="http://schemas.openxmlformats.org/officeDocument/2006/relationships/customXml" Target="../ink/ink119.xml"/><Relationship Id="rId20" Type="http://schemas.openxmlformats.org/officeDocument/2006/relationships/image" Target="../media/image132.png"/><Relationship Id="rId2" Type="http://schemas.openxmlformats.org/officeDocument/2006/relationships/image" Target="../media/image123.png"/><Relationship Id="rId19" Type="http://schemas.openxmlformats.org/officeDocument/2006/relationships/customXml" Target="../ink/ink118.xml"/><Relationship Id="rId18" Type="http://schemas.openxmlformats.org/officeDocument/2006/relationships/image" Target="../media/image131.png"/><Relationship Id="rId17" Type="http://schemas.openxmlformats.org/officeDocument/2006/relationships/customXml" Target="../ink/ink117.xml"/><Relationship Id="rId16" Type="http://schemas.openxmlformats.org/officeDocument/2006/relationships/image" Target="../media/image130.png"/><Relationship Id="rId15" Type="http://schemas.openxmlformats.org/officeDocument/2006/relationships/customXml" Target="../ink/ink116.xml"/><Relationship Id="rId14" Type="http://schemas.openxmlformats.org/officeDocument/2006/relationships/image" Target="../media/image129.png"/><Relationship Id="rId13" Type="http://schemas.openxmlformats.org/officeDocument/2006/relationships/customXml" Target="../ink/ink115.xml"/><Relationship Id="rId12" Type="http://schemas.openxmlformats.org/officeDocument/2006/relationships/image" Target="../media/image128.png"/><Relationship Id="rId11" Type="http://schemas.openxmlformats.org/officeDocument/2006/relationships/customXml" Target="../ink/ink114.xml"/><Relationship Id="rId10" Type="http://schemas.openxmlformats.org/officeDocument/2006/relationships/image" Target="../media/image127.png"/><Relationship Id="rId1" Type="http://schemas.openxmlformats.org/officeDocument/2006/relationships/customXml" Target="../ink/ink109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137.png"/><Relationship Id="rId1" Type="http://schemas.openxmlformats.org/officeDocument/2006/relationships/image" Target="../media/image136.png"/></Relationships>
</file>

<file path=ppt/slides/_rels/slide16.xml.rels><?xml version="1.0" encoding="UTF-8" standalone="yes"?>
<Relationships xmlns="http://schemas.openxmlformats.org/package/2006/relationships"><Relationship Id="rId99" Type="http://schemas.openxmlformats.org/officeDocument/2006/relationships/customXml" Target="../ink/ink170.xml"/><Relationship Id="rId98" Type="http://schemas.openxmlformats.org/officeDocument/2006/relationships/image" Target="../media/image187.png"/><Relationship Id="rId97" Type="http://schemas.openxmlformats.org/officeDocument/2006/relationships/customXml" Target="../ink/ink169.xml"/><Relationship Id="rId96" Type="http://schemas.openxmlformats.org/officeDocument/2006/relationships/image" Target="../media/image186.png"/><Relationship Id="rId95" Type="http://schemas.openxmlformats.org/officeDocument/2006/relationships/customXml" Target="../ink/ink168.xml"/><Relationship Id="rId94" Type="http://schemas.openxmlformats.org/officeDocument/2006/relationships/image" Target="../media/image185.png"/><Relationship Id="rId93" Type="http://schemas.openxmlformats.org/officeDocument/2006/relationships/customXml" Target="../ink/ink167.xml"/><Relationship Id="rId92" Type="http://schemas.openxmlformats.org/officeDocument/2006/relationships/image" Target="../media/image184.png"/><Relationship Id="rId91" Type="http://schemas.openxmlformats.org/officeDocument/2006/relationships/customXml" Target="../ink/ink166.xml"/><Relationship Id="rId90" Type="http://schemas.openxmlformats.org/officeDocument/2006/relationships/image" Target="../media/image183.png"/><Relationship Id="rId9" Type="http://schemas.openxmlformats.org/officeDocument/2006/relationships/customXml" Target="../ink/ink125.xml"/><Relationship Id="rId89" Type="http://schemas.openxmlformats.org/officeDocument/2006/relationships/customXml" Target="../ink/ink165.xml"/><Relationship Id="rId88" Type="http://schemas.openxmlformats.org/officeDocument/2006/relationships/image" Target="../media/image182.png"/><Relationship Id="rId87" Type="http://schemas.openxmlformats.org/officeDocument/2006/relationships/customXml" Target="../ink/ink164.xml"/><Relationship Id="rId86" Type="http://schemas.openxmlformats.org/officeDocument/2006/relationships/image" Target="../media/image181.png"/><Relationship Id="rId85" Type="http://schemas.openxmlformats.org/officeDocument/2006/relationships/customXml" Target="../ink/ink163.xml"/><Relationship Id="rId84" Type="http://schemas.openxmlformats.org/officeDocument/2006/relationships/image" Target="../media/image180.png"/><Relationship Id="rId83" Type="http://schemas.openxmlformats.org/officeDocument/2006/relationships/customXml" Target="../ink/ink162.xml"/><Relationship Id="rId82" Type="http://schemas.openxmlformats.org/officeDocument/2006/relationships/image" Target="../media/image179.png"/><Relationship Id="rId81" Type="http://schemas.openxmlformats.org/officeDocument/2006/relationships/customXml" Target="../ink/ink161.xml"/><Relationship Id="rId80" Type="http://schemas.openxmlformats.org/officeDocument/2006/relationships/image" Target="../media/image178.png"/><Relationship Id="rId8" Type="http://schemas.openxmlformats.org/officeDocument/2006/relationships/image" Target="../media/image142.png"/><Relationship Id="rId79" Type="http://schemas.openxmlformats.org/officeDocument/2006/relationships/customXml" Target="../ink/ink160.xml"/><Relationship Id="rId78" Type="http://schemas.openxmlformats.org/officeDocument/2006/relationships/image" Target="../media/image177.png"/><Relationship Id="rId77" Type="http://schemas.openxmlformats.org/officeDocument/2006/relationships/customXml" Target="../ink/ink159.xml"/><Relationship Id="rId76" Type="http://schemas.openxmlformats.org/officeDocument/2006/relationships/image" Target="../media/image176.png"/><Relationship Id="rId75" Type="http://schemas.openxmlformats.org/officeDocument/2006/relationships/customXml" Target="../ink/ink158.xml"/><Relationship Id="rId74" Type="http://schemas.openxmlformats.org/officeDocument/2006/relationships/image" Target="../media/image175.png"/><Relationship Id="rId73" Type="http://schemas.openxmlformats.org/officeDocument/2006/relationships/customXml" Target="../ink/ink157.xml"/><Relationship Id="rId72" Type="http://schemas.openxmlformats.org/officeDocument/2006/relationships/image" Target="../media/image174.png"/><Relationship Id="rId71" Type="http://schemas.openxmlformats.org/officeDocument/2006/relationships/customXml" Target="../ink/ink156.xml"/><Relationship Id="rId70" Type="http://schemas.openxmlformats.org/officeDocument/2006/relationships/image" Target="../media/image173.png"/><Relationship Id="rId7" Type="http://schemas.openxmlformats.org/officeDocument/2006/relationships/customXml" Target="../ink/ink124.xml"/><Relationship Id="rId69" Type="http://schemas.openxmlformats.org/officeDocument/2006/relationships/customXml" Target="../ink/ink155.xml"/><Relationship Id="rId68" Type="http://schemas.openxmlformats.org/officeDocument/2006/relationships/image" Target="../media/image172.png"/><Relationship Id="rId67" Type="http://schemas.openxmlformats.org/officeDocument/2006/relationships/customXml" Target="../ink/ink154.xml"/><Relationship Id="rId66" Type="http://schemas.openxmlformats.org/officeDocument/2006/relationships/image" Target="../media/image171.png"/><Relationship Id="rId65" Type="http://schemas.openxmlformats.org/officeDocument/2006/relationships/customXml" Target="../ink/ink153.xml"/><Relationship Id="rId64" Type="http://schemas.openxmlformats.org/officeDocument/2006/relationships/image" Target="../media/image170.png"/><Relationship Id="rId63" Type="http://schemas.openxmlformats.org/officeDocument/2006/relationships/customXml" Target="../ink/ink152.xml"/><Relationship Id="rId62" Type="http://schemas.openxmlformats.org/officeDocument/2006/relationships/image" Target="../media/image169.png"/><Relationship Id="rId61" Type="http://schemas.openxmlformats.org/officeDocument/2006/relationships/customXml" Target="../ink/ink151.xml"/><Relationship Id="rId60" Type="http://schemas.openxmlformats.org/officeDocument/2006/relationships/image" Target="../media/image168.png"/><Relationship Id="rId6" Type="http://schemas.openxmlformats.org/officeDocument/2006/relationships/image" Target="../media/image141.png"/><Relationship Id="rId59" Type="http://schemas.openxmlformats.org/officeDocument/2006/relationships/customXml" Target="../ink/ink150.xml"/><Relationship Id="rId58" Type="http://schemas.openxmlformats.org/officeDocument/2006/relationships/image" Target="../media/image167.png"/><Relationship Id="rId57" Type="http://schemas.openxmlformats.org/officeDocument/2006/relationships/customXml" Target="../ink/ink149.xml"/><Relationship Id="rId56" Type="http://schemas.openxmlformats.org/officeDocument/2006/relationships/image" Target="../media/image166.png"/><Relationship Id="rId55" Type="http://schemas.openxmlformats.org/officeDocument/2006/relationships/customXml" Target="../ink/ink148.xml"/><Relationship Id="rId54" Type="http://schemas.openxmlformats.org/officeDocument/2006/relationships/image" Target="../media/image165.png"/><Relationship Id="rId53" Type="http://schemas.openxmlformats.org/officeDocument/2006/relationships/customXml" Target="../ink/ink147.xml"/><Relationship Id="rId52" Type="http://schemas.openxmlformats.org/officeDocument/2006/relationships/image" Target="../media/image164.png"/><Relationship Id="rId51" Type="http://schemas.openxmlformats.org/officeDocument/2006/relationships/customXml" Target="../ink/ink146.xml"/><Relationship Id="rId50" Type="http://schemas.openxmlformats.org/officeDocument/2006/relationships/image" Target="../media/image163.png"/><Relationship Id="rId5" Type="http://schemas.openxmlformats.org/officeDocument/2006/relationships/customXml" Target="../ink/ink123.xml"/><Relationship Id="rId49" Type="http://schemas.openxmlformats.org/officeDocument/2006/relationships/customXml" Target="../ink/ink145.xml"/><Relationship Id="rId48" Type="http://schemas.openxmlformats.org/officeDocument/2006/relationships/image" Target="../media/image162.png"/><Relationship Id="rId47" Type="http://schemas.openxmlformats.org/officeDocument/2006/relationships/customXml" Target="../ink/ink144.xml"/><Relationship Id="rId46" Type="http://schemas.openxmlformats.org/officeDocument/2006/relationships/image" Target="../media/image161.png"/><Relationship Id="rId45" Type="http://schemas.openxmlformats.org/officeDocument/2006/relationships/customXml" Target="../ink/ink143.xml"/><Relationship Id="rId44" Type="http://schemas.openxmlformats.org/officeDocument/2006/relationships/image" Target="../media/image160.png"/><Relationship Id="rId43" Type="http://schemas.openxmlformats.org/officeDocument/2006/relationships/customXml" Target="../ink/ink142.xml"/><Relationship Id="rId42" Type="http://schemas.openxmlformats.org/officeDocument/2006/relationships/image" Target="../media/image159.png"/><Relationship Id="rId41" Type="http://schemas.openxmlformats.org/officeDocument/2006/relationships/customXml" Target="../ink/ink141.xml"/><Relationship Id="rId40" Type="http://schemas.openxmlformats.org/officeDocument/2006/relationships/image" Target="../media/image158.png"/><Relationship Id="rId4" Type="http://schemas.openxmlformats.org/officeDocument/2006/relationships/image" Target="../media/image140.png"/><Relationship Id="rId39" Type="http://schemas.openxmlformats.org/officeDocument/2006/relationships/customXml" Target="../ink/ink140.xml"/><Relationship Id="rId38" Type="http://schemas.openxmlformats.org/officeDocument/2006/relationships/image" Target="../media/image157.png"/><Relationship Id="rId37" Type="http://schemas.openxmlformats.org/officeDocument/2006/relationships/customXml" Target="../ink/ink139.xml"/><Relationship Id="rId36" Type="http://schemas.openxmlformats.org/officeDocument/2006/relationships/image" Target="../media/image156.png"/><Relationship Id="rId35" Type="http://schemas.openxmlformats.org/officeDocument/2006/relationships/customXml" Target="../ink/ink138.xml"/><Relationship Id="rId34" Type="http://schemas.openxmlformats.org/officeDocument/2006/relationships/image" Target="../media/image155.png"/><Relationship Id="rId33" Type="http://schemas.openxmlformats.org/officeDocument/2006/relationships/customXml" Target="../ink/ink137.xml"/><Relationship Id="rId32" Type="http://schemas.openxmlformats.org/officeDocument/2006/relationships/image" Target="../media/image154.png"/><Relationship Id="rId31" Type="http://schemas.openxmlformats.org/officeDocument/2006/relationships/customXml" Target="../ink/ink136.xml"/><Relationship Id="rId30" Type="http://schemas.openxmlformats.org/officeDocument/2006/relationships/image" Target="../media/image153.png"/><Relationship Id="rId3" Type="http://schemas.openxmlformats.org/officeDocument/2006/relationships/customXml" Target="../ink/ink122.xml"/><Relationship Id="rId29" Type="http://schemas.openxmlformats.org/officeDocument/2006/relationships/customXml" Target="../ink/ink135.xml"/><Relationship Id="rId28" Type="http://schemas.openxmlformats.org/officeDocument/2006/relationships/image" Target="../media/image152.png"/><Relationship Id="rId27" Type="http://schemas.openxmlformats.org/officeDocument/2006/relationships/customXml" Target="../ink/ink134.xml"/><Relationship Id="rId26" Type="http://schemas.openxmlformats.org/officeDocument/2006/relationships/image" Target="../media/image151.png"/><Relationship Id="rId25" Type="http://schemas.openxmlformats.org/officeDocument/2006/relationships/customXml" Target="../ink/ink133.xml"/><Relationship Id="rId243" Type="http://schemas.openxmlformats.org/officeDocument/2006/relationships/slideLayout" Target="../slideLayouts/slideLayout2.xml"/><Relationship Id="rId242" Type="http://schemas.openxmlformats.org/officeDocument/2006/relationships/image" Target="../media/image259.png"/><Relationship Id="rId241" Type="http://schemas.openxmlformats.org/officeDocument/2006/relationships/customXml" Target="../ink/ink241.xml"/><Relationship Id="rId240" Type="http://schemas.openxmlformats.org/officeDocument/2006/relationships/image" Target="../media/image258.png"/><Relationship Id="rId24" Type="http://schemas.openxmlformats.org/officeDocument/2006/relationships/image" Target="../media/image150.png"/><Relationship Id="rId239" Type="http://schemas.openxmlformats.org/officeDocument/2006/relationships/customXml" Target="../ink/ink240.xml"/><Relationship Id="rId238" Type="http://schemas.openxmlformats.org/officeDocument/2006/relationships/image" Target="../media/image257.png"/><Relationship Id="rId237" Type="http://schemas.openxmlformats.org/officeDocument/2006/relationships/customXml" Target="../ink/ink239.xml"/><Relationship Id="rId236" Type="http://schemas.openxmlformats.org/officeDocument/2006/relationships/image" Target="../media/image256.png"/><Relationship Id="rId235" Type="http://schemas.openxmlformats.org/officeDocument/2006/relationships/customXml" Target="../ink/ink238.xml"/><Relationship Id="rId234" Type="http://schemas.openxmlformats.org/officeDocument/2006/relationships/image" Target="../media/image255.png"/><Relationship Id="rId233" Type="http://schemas.openxmlformats.org/officeDocument/2006/relationships/customXml" Target="../ink/ink237.xml"/><Relationship Id="rId232" Type="http://schemas.openxmlformats.org/officeDocument/2006/relationships/image" Target="../media/image254.png"/><Relationship Id="rId231" Type="http://schemas.openxmlformats.org/officeDocument/2006/relationships/customXml" Target="../ink/ink236.xml"/><Relationship Id="rId230" Type="http://schemas.openxmlformats.org/officeDocument/2006/relationships/image" Target="../media/image253.png"/><Relationship Id="rId23" Type="http://schemas.openxmlformats.org/officeDocument/2006/relationships/customXml" Target="../ink/ink132.xml"/><Relationship Id="rId229" Type="http://schemas.openxmlformats.org/officeDocument/2006/relationships/customXml" Target="../ink/ink235.xml"/><Relationship Id="rId228" Type="http://schemas.openxmlformats.org/officeDocument/2006/relationships/image" Target="../media/image252.png"/><Relationship Id="rId227" Type="http://schemas.openxmlformats.org/officeDocument/2006/relationships/customXml" Target="../ink/ink234.xml"/><Relationship Id="rId226" Type="http://schemas.openxmlformats.org/officeDocument/2006/relationships/image" Target="../media/image251.png"/><Relationship Id="rId225" Type="http://schemas.openxmlformats.org/officeDocument/2006/relationships/customXml" Target="../ink/ink233.xml"/><Relationship Id="rId224" Type="http://schemas.openxmlformats.org/officeDocument/2006/relationships/image" Target="../media/image250.png"/><Relationship Id="rId223" Type="http://schemas.openxmlformats.org/officeDocument/2006/relationships/customXml" Target="../ink/ink232.xml"/><Relationship Id="rId222" Type="http://schemas.openxmlformats.org/officeDocument/2006/relationships/image" Target="../media/image249.png"/><Relationship Id="rId221" Type="http://schemas.openxmlformats.org/officeDocument/2006/relationships/customXml" Target="../ink/ink231.xml"/><Relationship Id="rId220" Type="http://schemas.openxmlformats.org/officeDocument/2006/relationships/image" Target="../media/image248.png"/><Relationship Id="rId22" Type="http://schemas.openxmlformats.org/officeDocument/2006/relationships/image" Target="../media/image149.png"/><Relationship Id="rId219" Type="http://schemas.openxmlformats.org/officeDocument/2006/relationships/customXml" Target="../ink/ink230.xml"/><Relationship Id="rId218" Type="http://schemas.openxmlformats.org/officeDocument/2006/relationships/image" Target="../media/image247.png"/><Relationship Id="rId217" Type="http://schemas.openxmlformats.org/officeDocument/2006/relationships/customXml" Target="../ink/ink229.xml"/><Relationship Id="rId216" Type="http://schemas.openxmlformats.org/officeDocument/2006/relationships/image" Target="../media/image246.png"/><Relationship Id="rId215" Type="http://schemas.openxmlformats.org/officeDocument/2006/relationships/customXml" Target="../ink/ink228.xml"/><Relationship Id="rId214" Type="http://schemas.openxmlformats.org/officeDocument/2006/relationships/image" Target="../media/image245.png"/><Relationship Id="rId213" Type="http://schemas.openxmlformats.org/officeDocument/2006/relationships/customXml" Target="../ink/ink227.xml"/><Relationship Id="rId212" Type="http://schemas.openxmlformats.org/officeDocument/2006/relationships/image" Target="../media/image244.png"/><Relationship Id="rId211" Type="http://schemas.openxmlformats.org/officeDocument/2006/relationships/customXml" Target="../ink/ink226.xml"/><Relationship Id="rId210" Type="http://schemas.openxmlformats.org/officeDocument/2006/relationships/image" Target="../media/image243.png"/><Relationship Id="rId21" Type="http://schemas.openxmlformats.org/officeDocument/2006/relationships/customXml" Target="../ink/ink131.xml"/><Relationship Id="rId209" Type="http://schemas.openxmlformats.org/officeDocument/2006/relationships/customXml" Target="../ink/ink225.xml"/><Relationship Id="rId208" Type="http://schemas.openxmlformats.org/officeDocument/2006/relationships/image" Target="../media/image242.png"/><Relationship Id="rId207" Type="http://schemas.openxmlformats.org/officeDocument/2006/relationships/customXml" Target="../ink/ink224.xml"/><Relationship Id="rId206" Type="http://schemas.openxmlformats.org/officeDocument/2006/relationships/image" Target="../media/image241.png"/><Relationship Id="rId205" Type="http://schemas.openxmlformats.org/officeDocument/2006/relationships/customXml" Target="../ink/ink223.xml"/><Relationship Id="rId204" Type="http://schemas.openxmlformats.org/officeDocument/2006/relationships/image" Target="../media/image240.png"/><Relationship Id="rId203" Type="http://schemas.openxmlformats.org/officeDocument/2006/relationships/customXml" Target="../ink/ink222.xml"/><Relationship Id="rId202" Type="http://schemas.openxmlformats.org/officeDocument/2006/relationships/image" Target="../media/image239.png"/><Relationship Id="rId201" Type="http://schemas.openxmlformats.org/officeDocument/2006/relationships/customXml" Target="../ink/ink221.xml"/><Relationship Id="rId200" Type="http://schemas.openxmlformats.org/officeDocument/2006/relationships/image" Target="../media/image238.png"/><Relationship Id="rId20" Type="http://schemas.openxmlformats.org/officeDocument/2006/relationships/image" Target="../media/image148.png"/><Relationship Id="rId2" Type="http://schemas.openxmlformats.org/officeDocument/2006/relationships/image" Target="../media/image139.png"/><Relationship Id="rId199" Type="http://schemas.openxmlformats.org/officeDocument/2006/relationships/customXml" Target="../ink/ink220.xml"/><Relationship Id="rId198" Type="http://schemas.openxmlformats.org/officeDocument/2006/relationships/image" Target="../media/image237.png"/><Relationship Id="rId197" Type="http://schemas.openxmlformats.org/officeDocument/2006/relationships/customXml" Target="../ink/ink219.xml"/><Relationship Id="rId196" Type="http://schemas.openxmlformats.org/officeDocument/2006/relationships/image" Target="../media/image236.png"/><Relationship Id="rId195" Type="http://schemas.openxmlformats.org/officeDocument/2006/relationships/customXml" Target="../ink/ink218.xml"/><Relationship Id="rId194" Type="http://schemas.openxmlformats.org/officeDocument/2006/relationships/image" Target="../media/image235.png"/><Relationship Id="rId193" Type="http://schemas.openxmlformats.org/officeDocument/2006/relationships/customXml" Target="../ink/ink217.xml"/><Relationship Id="rId192" Type="http://schemas.openxmlformats.org/officeDocument/2006/relationships/image" Target="../media/image234.png"/><Relationship Id="rId191" Type="http://schemas.openxmlformats.org/officeDocument/2006/relationships/customXml" Target="../ink/ink216.xml"/><Relationship Id="rId190" Type="http://schemas.openxmlformats.org/officeDocument/2006/relationships/image" Target="../media/image233.png"/><Relationship Id="rId19" Type="http://schemas.openxmlformats.org/officeDocument/2006/relationships/customXml" Target="../ink/ink130.xml"/><Relationship Id="rId189" Type="http://schemas.openxmlformats.org/officeDocument/2006/relationships/customXml" Target="../ink/ink215.xml"/><Relationship Id="rId188" Type="http://schemas.openxmlformats.org/officeDocument/2006/relationships/image" Target="../media/image232.png"/><Relationship Id="rId187" Type="http://schemas.openxmlformats.org/officeDocument/2006/relationships/customXml" Target="../ink/ink214.xml"/><Relationship Id="rId186" Type="http://schemas.openxmlformats.org/officeDocument/2006/relationships/image" Target="../media/image231.png"/><Relationship Id="rId185" Type="http://schemas.openxmlformats.org/officeDocument/2006/relationships/customXml" Target="../ink/ink213.xml"/><Relationship Id="rId184" Type="http://schemas.openxmlformats.org/officeDocument/2006/relationships/image" Target="../media/image230.png"/><Relationship Id="rId183" Type="http://schemas.openxmlformats.org/officeDocument/2006/relationships/customXml" Target="../ink/ink212.xml"/><Relationship Id="rId182" Type="http://schemas.openxmlformats.org/officeDocument/2006/relationships/image" Target="../media/image229.png"/><Relationship Id="rId181" Type="http://schemas.openxmlformats.org/officeDocument/2006/relationships/customXml" Target="../ink/ink211.xml"/><Relationship Id="rId180" Type="http://schemas.openxmlformats.org/officeDocument/2006/relationships/image" Target="../media/image228.png"/><Relationship Id="rId18" Type="http://schemas.openxmlformats.org/officeDocument/2006/relationships/image" Target="../media/image147.png"/><Relationship Id="rId179" Type="http://schemas.openxmlformats.org/officeDocument/2006/relationships/customXml" Target="../ink/ink210.xml"/><Relationship Id="rId178" Type="http://schemas.openxmlformats.org/officeDocument/2006/relationships/image" Target="../media/image227.png"/><Relationship Id="rId177" Type="http://schemas.openxmlformats.org/officeDocument/2006/relationships/customXml" Target="../ink/ink209.xml"/><Relationship Id="rId176" Type="http://schemas.openxmlformats.org/officeDocument/2006/relationships/image" Target="../media/image226.png"/><Relationship Id="rId175" Type="http://schemas.openxmlformats.org/officeDocument/2006/relationships/customXml" Target="../ink/ink208.xml"/><Relationship Id="rId174" Type="http://schemas.openxmlformats.org/officeDocument/2006/relationships/image" Target="../media/image225.png"/><Relationship Id="rId173" Type="http://schemas.openxmlformats.org/officeDocument/2006/relationships/customXml" Target="../ink/ink207.xml"/><Relationship Id="rId172" Type="http://schemas.openxmlformats.org/officeDocument/2006/relationships/image" Target="../media/image224.png"/><Relationship Id="rId171" Type="http://schemas.openxmlformats.org/officeDocument/2006/relationships/customXml" Target="../ink/ink206.xml"/><Relationship Id="rId170" Type="http://schemas.openxmlformats.org/officeDocument/2006/relationships/image" Target="../media/image223.png"/><Relationship Id="rId17" Type="http://schemas.openxmlformats.org/officeDocument/2006/relationships/customXml" Target="../ink/ink129.xml"/><Relationship Id="rId169" Type="http://schemas.openxmlformats.org/officeDocument/2006/relationships/customXml" Target="../ink/ink205.xml"/><Relationship Id="rId168" Type="http://schemas.openxmlformats.org/officeDocument/2006/relationships/image" Target="../media/image222.png"/><Relationship Id="rId167" Type="http://schemas.openxmlformats.org/officeDocument/2006/relationships/customXml" Target="../ink/ink204.xml"/><Relationship Id="rId166" Type="http://schemas.openxmlformats.org/officeDocument/2006/relationships/image" Target="../media/image221.png"/><Relationship Id="rId165" Type="http://schemas.openxmlformats.org/officeDocument/2006/relationships/customXml" Target="../ink/ink203.xml"/><Relationship Id="rId164" Type="http://schemas.openxmlformats.org/officeDocument/2006/relationships/image" Target="../media/image220.png"/><Relationship Id="rId163" Type="http://schemas.openxmlformats.org/officeDocument/2006/relationships/customXml" Target="../ink/ink202.xml"/><Relationship Id="rId162" Type="http://schemas.openxmlformats.org/officeDocument/2006/relationships/image" Target="../media/image219.png"/><Relationship Id="rId161" Type="http://schemas.openxmlformats.org/officeDocument/2006/relationships/customXml" Target="../ink/ink201.xml"/><Relationship Id="rId160" Type="http://schemas.openxmlformats.org/officeDocument/2006/relationships/image" Target="../media/image218.png"/><Relationship Id="rId16" Type="http://schemas.openxmlformats.org/officeDocument/2006/relationships/image" Target="../media/image146.png"/><Relationship Id="rId159" Type="http://schemas.openxmlformats.org/officeDocument/2006/relationships/customXml" Target="../ink/ink200.xml"/><Relationship Id="rId158" Type="http://schemas.openxmlformats.org/officeDocument/2006/relationships/image" Target="../media/image217.png"/><Relationship Id="rId157" Type="http://schemas.openxmlformats.org/officeDocument/2006/relationships/customXml" Target="../ink/ink199.xml"/><Relationship Id="rId156" Type="http://schemas.openxmlformats.org/officeDocument/2006/relationships/image" Target="../media/image216.png"/><Relationship Id="rId155" Type="http://schemas.openxmlformats.org/officeDocument/2006/relationships/customXml" Target="../ink/ink198.xml"/><Relationship Id="rId154" Type="http://schemas.openxmlformats.org/officeDocument/2006/relationships/image" Target="../media/image215.png"/><Relationship Id="rId153" Type="http://schemas.openxmlformats.org/officeDocument/2006/relationships/customXml" Target="../ink/ink197.xml"/><Relationship Id="rId152" Type="http://schemas.openxmlformats.org/officeDocument/2006/relationships/image" Target="../media/image214.png"/><Relationship Id="rId151" Type="http://schemas.openxmlformats.org/officeDocument/2006/relationships/customXml" Target="../ink/ink196.xml"/><Relationship Id="rId150" Type="http://schemas.openxmlformats.org/officeDocument/2006/relationships/image" Target="../media/image213.png"/><Relationship Id="rId15" Type="http://schemas.openxmlformats.org/officeDocument/2006/relationships/customXml" Target="../ink/ink128.xml"/><Relationship Id="rId149" Type="http://schemas.openxmlformats.org/officeDocument/2006/relationships/customXml" Target="../ink/ink195.xml"/><Relationship Id="rId148" Type="http://schemas.openxmlformats.org/officeDocument/2006/relationships/image" Target="../media/image212.png"/><Relationship Id="rId147" Type="http://schemas.openxmlformats.org/officeDocument/2006/relationships/customXml" Target="../ink/ink194.xml"/><Relationship Id="rId146" Type="http://schemas.openxmlformats.org/officeDocument/2006/relationships/image" Target="../media/image211.png"/><Relationship Id="rId145" Type="http://schemas.openxmlformats.org/officeDocument/2006/relationships/customXml" Target="../ink/ink193.xml"/><Relationship Id="rId144" Type="http://schemas.openxmlformats.org/officeDocument/2006/relationships/image" Target="../media/image210.png"/><Relationship Id="rId143" Type="http://schemas.openxmlformats.org/officeDocument/2006/relationships/customXml" Target="../ink/ink192.xml"/><Relationship Id="rId142" Type="http://schemas.openxmlformats.org/officeDocument/2006/relationships/image" Target="../media/image209.png"/><Relationship Id="rId141" Type="http://schemas.openxmlformats.org/officeDocument/2006/relationships/customXml" Target="../ink/ink191.xml"/><Relationship Id="rId140" Type="http://schemas.openxmlformats.org/officeDocument/2006/relationships/image" Target="../media/image208.png"/><Relationship Id="rId14" Type="http://schemas.openxmlformats.org/officeDocument/2006/relationships/image" Target="../media/image145.png"/><Relationship Id="rId139" Type="http://schemas.openxmlformats.org/officeDocument/2006/relationships/customXml" Target="../ink/ink190.xml"/><Relationship Id="rId138" Type="http://schemas.openxmlformats.org/officeDocument/2006/relationships/image" Target="../media/image207.png"/><Relationship Id="rId137" Type="http://schemas.openxmlformats.org/officeDocument/2006/relationships/customXml" Target="../ink/ink189.xml"/><Relationship Id="rId136" Type="http://schemas.openxmlformats.org/officeDocument/2006/relationships/image" Target="../media/image206.png"/><Relationship Id="rId135" Type="http://schemas.openxmlformats.org/officeDocument/2006/relationships/customXml" Target="../ink/ink188.xml"/><Relationship Id="rId134" Type="http://schemas.openxmlformats.org/officeDocument/2006/relationships/image" Target="../media/image205.png"/><Relationship Id="rId133" Type="http://schemas.openxmlformats.org/officeDocument/2006/relationships/customXml" Target="../ink/ink187.xml"/><Relationship Id="rId132" Type="http://schemas.openxmlformats.org/officeDocument/2006/relationships/image" Target="../media/image204.png"/><Relationship Id="rId131" Type="http://schemas.openxmlformats.org/officeDocument/2006/relationships/customXml" Target="../ink/ink186.xml"/><Relationship Id="rId130" Type="http://schemas.openxmlformats.org/officeDocument/2006/relationships/image" Target="../media/image203.png"/><Relationship Id="rId13" Type="http://schemas.openxmlformats.org/officeDocument/2006/relationships/customXml" Target="../ink/ink127.xml"/><Relationship Id="rId129" Type="http://schemas.openxmlformats.org/officeDocument/2006/relationships/customXml" Target="../ink/ink185.xml"/><Relationship Id="rId128" Type="http://schemas.openxmlformats.org/officeDocument/2006/relationships/image" Target="../media/image202.png"/><Relationship Id="rId127" Type="http://schemas.openxmlformats.org/officeDocument/2006/relationships/customXml" Target="../ink/ink184.xml"/><Relationship Id="rId126" Type="http://schemas.openxmlformats.org/officeDocument/2006/relationships/image" Target="../media/image201.png"/><Relationship Id="rId125" Type="http://schemas.openxmlformats.org/officeDocument/2006/relationships/customXml" Target="../ink/ink183.xml"/><Relationship Id="rId124" Type="http://schemas.openxmlformats.org/officeDocument/2006/relationships/image" Target="../media/image200.png"/><Relationship Id="rId123" Type="http://schemas.openxmlformats.org/officeDocument/2006/relationships/customXml" Target="../ink/ink182.xml"/><Relationship Id="rId122" Type="http://schemas.openxmlformats.org/officeDocument/2006/relationships/image" Target="../media/image199.png"/><Relationship Id="rId121" Type="http://schemas.openxmlformats.org/officeDocument/2006/relationships/customXml" Target="../ink/ink181.xml"/><Relationship Id="rId120" Type="http://schemas.openxmlformats.org/officeDocument/2006/relationships/image" Target="../media/image198.png"/><Relationship Id="rId12" Type="http://schemas.openxmlformats.org/officeDocument/2006/relationships/image" Target="../media/image144.png"/><Relationship Id="rId119" Type="http://schemas.openxmlformats.org/officeDocument/2006/relationships/customXml" Target="../ink/ink180.xml"/><Relationship Id="rId118" Type="http://schemas.openxmlformats.org/officeDocument/2006/relationships/image" Target="../media/image197.png"/><Relationship Id="rId117" Type="http://schemas.openxmlformats.org/officeDocument/2006/relationships/customXml" Target="../ink/ink179.xml"/><Relationship Id="rId116" Type="http://schemas.openxmlformats.org/officeDocument/2006/relationships/image" Target="../media/image196.png"/><Relationship Id="rId115" Type="http://schemas.openxmlformats.org/officeDocument/2006/relationships/customXml" Target="../ink/ink178.xml"/><Relationship Id="rId114" Type="http://schemas.openxmlformats.org/officeDocument/2006/relationships/image" Target="../media/image195.png"/><Relationship Id="rId113" Type="http://schemas.openxmlformats.org/officeDocument/2006/relationships/customXml" Target="../ink/ink177.xml"/><Relationship Id="rId112" Type="http://schemas.openxmlformats.org/officeDocument/2006/relationships/image" Target="../media/image194.png"/><Relationship Id="rId111" Type="http://schemas.openxmlformats.org/officeDocument/2006/relationships/customXml" Target="../ink/ink176.xml"/><Relationship Id="rId110" Type="http://schemas.openxmlformats.org/officeDocument/2006/relationships/image" Target="../media/image193.png"/><Relationship Id="rId11" Type="http://schemas.openxmlformats.org/officeDocument/2006/relationships/customXml" Target="../ink/ink126.xml"/><Relationship Id="rId109" Type="http://schemas.openxmlformats.org/officeDocument/2006/relationships/customXml" Target="../ink/ink175.xml"/><Relationship Id="rId108" Type="http://schemas.openxmlformats.org/officeDocument/2006/relationships/image" Target="../media/image192.png"/><Relationship Id="rId107" Type="http://schemas.openxmlformats.org/officeDocument/2006/relationships/customXml" Target="../ink/ink174.xml"/><Relationship Id="rId106" Type="http://schemas.openxmlformats.org/officeDocument/2006/relationships/image" Target="../media/image191.png"/><Relationship Id="rId105" Type="http://schemas.openxmlformats.org/officeDocument/2006/relationships/customXml" Target="../ink/ink173.xml"/><Relationship Id="rId104" Type="http://schemas.openxmlformats.org/officeDocument/2006/relationships/image" Target="../media/image190.png"/><Relationship Id="rId103" Type="http://schemas.openxmlformats.org/officeDocument/2006/relationships/customXml" Target="../ink/ink172.xml"/><Relationship Id="rId102" Type="http://schemas.openxmlformats.org/officeDocument/2006/relationships/image" Target="../media/image189.png"/><Relationship Id="rId101" Type="http://schemas.openxmlformats.org/officeDocument/2006/relationships/customXml" Target="../ink/ink171.xml"/><Relationship Id="rId100" Type="http://schemas.openxmlformats.org/officeDocument/2006/relationships/image" Target="../media/image188.png"/><Relationship Id="rId10" Type="http://schemas.openxmlformats.org/officeDocument/2006/relationships/image" Target="../media/image143.png"/><Relationship Id="rId1" Type="http://schemas.openxmlformats.org/officeDocument/2006/relationships/image" Target="../media/image13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63.png"/><Relationship Id="rId6" Type="http://schemas.openxmlformats.org/officeDocument/2006/relationships/customXml" Target="../ink/ink242.xml"/><Relationship Id="rId5" Type="http://schemas.openxmlformats.org/officeDocument/2006/relationships/image" Target="../media/image262.png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60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png"/><Relationship Id="rId8" Type="http://schemas.openxmlformats.org/officeDocument/2006/relationships/customXml" Target="../ink/ink245.xml"/><Relationship Id="rId7" Type="http://schemas.openxmlformats.org/officeDocument/2006/relationships/image" Target="../media/image268.png"/><Relationship Id="rId6" Type="http://schemas.openxmlformats.org/officeDocument/2006/relationships/customXml" Target="../ink/ink244.xml"/><Relationship Id="rId5" Type="http://schemas.openxmlformats.org/officeDocument/2006/relationships/image" Target="../media/image267.png"/><Relationship Id="rId4" Type="http://schemas.openxmlformats.org/officeDocument/2006/relationships/customXml" Target="../ink/ink243.xml"/><Relationship Id="rId3" Type="http://schemas.openxmlformats.org/officeDocument/2006/relationships/image" Target="../media/image266.png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77.png"/><Relationship Id="rId24" Type="http://schemas.openxmlformats.org/officeDocument/2006/relationships/customXml" Target="../ink/ink253.xml"/><Relationship Id="rId23" Type="http://schemas.openxmlformats.org/officeDocument/2006/relationships/image" Target="../media/image276.png"/><Relationship Id="rId22" Type="http://schemas.openxmlformats.org/officeDocument/2006/relationships/customXml" Target="../ink/ink252.xml"/><Relationship Id="rId21" Type="http://schemas.openxmlformats.org/officeDocument/2006/relationships/image" Target="../media/image275.png"/><Relationship Id="rId20" Type="http://schemas.openxmlformats.org/officeDocument/2006/relationships/customXml" Target="../ink/ink251.xml"/><Relationship Id="rId2" Type="http://schemas.openxmlformats.org/officeDocument/2006/relationships/image" Target="../media/image265.png"/><Relationship Id="rId19" Type="http://schemas.openxmlformats.org/officeDocument/2006/relationships/image" Target="../media/image274.png"/><Relationship Id="rId18" Type="http://schemas.openxmlformats.org/officeDocument/2006/relationships/customXml" Target="../ink/ink250.xml"/><Relationship Id="rId17" Type="http://schemas.openxmlformats.org/officeDocument/2006/relationships/image" Target="../media/image273.png"/><Relationship Id="rId16" Type="http://schemas.openxmlformats.org/officeDocument/2006/relationships/customXml" Target="../ink/ink249.xml"/><Relationship Id="rId15" Type="http://schemas.openxmlformats.org/officeDocument/2006/relationships/image" Target="../media/image272.png"/><Relationship Id="rId14" Type="http://schemas.openxmlformats.org/officeDocument/2006/relationships/customXml" Target="../ink/ink248.xml"/><Relationship Id="rId13" Type="http://schemas.openxmlformats.org/officeDocument/2006/relationships/image" Target="../media/image271.png"/><Relationship Id="rId12" Type="http://schemas.openxmlformats.org/officeDocument/2006/relationships/customXml" Target="../ink/ink247.xml"/><Relationship Id="rId11" Type="http://schemas.openxmlformats.org/officeDocument/2006/relationships/image" Target="../media/image270.png"/><Relationship Id="rId10" Type="http://schemas.openxmlformats.org/officeDocument/2006/relationships/customXml" Target="../ink/ink246.xml"/><Relationship Id="rId1" Type="http://schemas.openxmlformats.org/officeDocument/2006/relationships/image" Target="../media/image26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customXml" Target="../ink/ink257.xml"/><Relationship Id="rId8" Type="http://schemas.openxmlformats.org/officeDocument/2006/relationships/image" Target="../media/image282.png"/><Relationship Id="rId7" Type="http://schemas.openxmlformats.org/officeDocument/2006/relationships/customXml" Target="../ink/ink256.xml"/><Relationship Id="rId6" Type="http://schemas.openxmlformats.org/officeDocument/2006/relationships/image" Target="../media/image281.png"/><Relationship Id="rId59" Type="http://schemas.openxmlformats.org/officeDocument/2006/relationships/slideLayout" Target="../slideLayouts/slideLayout2.xml"/><Relationship Id="rId58" Type="http://schemas.openxmlformats.org/officeDocument/2006/relationships/image" Target="../media/image307.png"/><Relationship Id="rId57" Type="http://schemas.openxmlformats.org/officeDocument/2006/relationships/customXml" Target="../ink/ink281.xml"/><Relationship Id="rId56" Type="http://schemas.openxmlformats.org/officeDocument/2006/relationships/image" Target="../media/image306.png"/><Relationship Id="rId55" Type="http://schemas.openxmlformats.org/officeDocument/2006/relationships/customXml" Target="../ink/ink280.xml"/><Relationship Id="rId54" Type="http://schemas.openxmlformats.org/officeDocument/2006/relationships/image" Target="../media/image305.png"/><Relationship Id="rId53" Type="http://schemas.openxmlformats.org/officeDocument/2006/relationships/customXml" Target="../ink/ink279.xml"/><Relationship Id="rId52" Type="http://schemas.openxmlformats.org/officeDocument/2006/relationships/image" Target="../media/image304.png"/><Relationship Id="rId51" Type="http://schemas.openxmlformats.org/officeDocument/2006/relationships/customXml" Target="../ink/ink278.xml"/><Relationship Id="rId50" Type="http://schemas.openxmlformats.org/officeDocument/2006/relationships/image" Target="../media/image303.png"/><Relationship Id="rId5" Type="http://schemas.openxmlformats.org/officeDocument/2006/relationships/customXml" Target="../ink/ink255.xml"/><Relationship Id="rId49" Type="http://schemas.openxmlformats.org/officeDocument/2006/relationships/customXml" Target="../ink/ink277.xml"/><Relationship Id="rId48" Type="http://schemas.openxmlformats.org/officeDocument/2006/relationships/image" Target="../media/image302.png"/><Relationship Id="rId47" Type="http://schemas.openxmlformats.org/officeDocument/2006/relationships/customXml" Target="../ink/ink276.xml"/><Relationship Id="rId46" Type="http://schemas.openxmlformats.org/officeDocument/2006/relationships/image" Target="../media/image301.png"/><Relationship Id="rId45" Type="http://schemas.openxmlformats.org/officeDocument/2006/relationships/customXml" Target="../ink/ink275.xml"/><Relationship Id="rId44" Type="http://schemas.openxmlformats.org/officeDocument/2006/relationships/image" Target="../media/image300.png"/><Relationship Id="rId43" Type="http://schemas.openxmlformats.org/officeDocument/2006/relationships/customXml" Target="../ink/ink274.xml"/><Relationship Id="rId42" Type="http://schemas.openxmlformats.org/officeDocument/2006/relationships/image" Target="../media/image299.png"/><Relationship Id="rId41" Type="http://schemas.openxmlformats.org/officeDocument/2006/relationships/customXml" Target="../ink/ink273.xml"/><Relationship Id="rId40" Type="http://schemas.openxmlformats.org/officeDocument/2006/relationships/image" Target="../media/image298.png"/><Relationship Id="rId4" Type="http://schemas.openxmlformats.org/officeDocument/2006/relationships/image" Target="../media/image280.png"/><Relationship Id="rId39" Type="http://schemas.openxmlformats.org/officeDocument/2006/relationships/customXml" Target="../ink/ink272.xml"/><Relationship Id="rId38" Type="http://schemas.openxmlformats.org/officeDocument/2006/relationships/image" Target="../media/image297.png"/><Relationship Id="rId37" Type="http://schemas.openxmlformats.org/officeDocument/2006/relationships/customXml" Target="../ink/ink271.xml"/><Relationship Id="rId36" Type="http://schemas.openxmlformats.org/officeDocument/2006/relationships/image" Target="../media/image296.png"/><Relationship Id="rId35" Type="http://schemas.openxmlformats.org/officeDocument/2006/relationships/customXml" Target="../ink/ink270.xml"/><Relationship Id="rId34" Type="http://schemas.openxmlformats.org/officeDocument/2006/relationships/image" Target="../media/image295.png"/><Relationship Id="rId33" Type="http://schemas.openxmlformats.org/officeDocument/2006/relationships/customXml" Target="../ink/ink269.xml"/><Relationship Id="rId32" Type="http://schemas.openxmlformats.org/officeDocument/2006/relationships/image" Target="../media/image294.png"/><Relationship Id="rId31" Type="http://schemas.openxmlformats.org/officeDocument/2006/relationships/customXml" Target="../ink/ink268.xml"/><Relationship Id="rId30" Type="http://schemas.openxmlformats.org/officeDocument/2006/relationships/image" Target="../media/image293.png"/><Relationship Id="rId3" Type="http://schemas.openxmlformats.org/officeDocument/2006/relationships/customXml" Target="../ink/ink254.xml"/><Relationship Id="rId29" Type="http://schemas.openxmlformats.org/officeDocument/2006/relationships/customXml" Target="../ink/ink267.xml"/><Relationship Id="rId28" Type="http://schemas.openxmlformats.org/officeDocument/2006/relationships/image" Target="../media/image292.png"/><Relationship Id="rId27" Type="http://schemas.openxmlformats.org/officeDocument/2006/relationships/customXml" Target="../ink/ink266.xml"/><Relationship Id="rId26" Type="http://schemas.openxmlformats.org/officeDocument/2006/relationships/image" Target="../media/image291.png"/><Relationship Id="rId25" Type="http://schemas.openxmlformats.org/officeDocument/2006/relationships/customXml" Target="../ink/ink265.xml"/><Relationship Id="rId24" Type="http://schemas.openxmlformats.org/officeDocument/2006/relationships/image" Target="../media/image290.png"/><Relationship Id="rId23" Type="http://schemas.openxmlformats.org/officeDocument/2006/relationships/customXml" Target="../ink/ink264.xml"/><Relationship Id="rId22" Type="http://schemas.openxmlformats.org/officeDocument/2006/relationships/image" Target="../media/image289.png"/><Relationship Id="rId21" Type="http://schemas.openxmlformats.org/officeDocument/2006/relationships/customXml" Target="../ink/ink263.xml"/><Relationship Id="rId20" Type="http://schemas.openxmlformats.org/officeDocument/2006/relationships/image" Target="../media/image288.png"/><Relationship Id="rId2" Type="http://schemas.openxmlformats.org/officeDocument/2006/relationships/image" Target="../media/image279.png"/><Relationship Id="rId19" Type="http://schemas.openxmlformats.org/officeDocument/2006/relationships/customXml" Target="../ink/ink262.xml"/><Relationship Id="rId18" Type="http://schemas.openxmlformats.org/officeDocument/2006/relationships/image" Target="../media/image287.png"/><Relationship Id="rId17" Type="http://schemas.openxmlformats.org/officeDocument/2006/relationships/customXml" Target="../ink/ink261.xml"/><Relationship Id="rId16" Type="http://schemas.openxmlformats.org/officeDocument/2006/relationships/image" Target="../media/image286.png"/><Relationship Id="rId15" Type="http://schemas.openxmlformats.org/officeDocument/2006/relationships/customXml" Target="../ink/ink260.xml"/><Relationship Id="rId14" Type="http://schemas.openxmlformats.org/officeDocument/2006/relationships/image" Target="../media/image285.png"/><Relationship Id="rId13" Type="http://schemas.openxmlformats.org/officeDocument/2006/relationships/customXml" Target="../ink/ink259.xml"/><Relationship Id="rId12" Type="http://schemas.openxmlformats.org/officeDocument/2006/relationships/image" Target="../media/image284.png"/><Relationship Id="rId11" Type="http://schemas.openxmlformats.org/officeDocument/2006/relationships/customXml" Target="../ink/ink258.xml"/><Relationship Id="rId10" Type="http://schemas.openxmlformats.org/officeDocument/2006/relationships/image" Target="../media/image283.png"/><Relationship Id="rId1" Type="http://schemas.openxmlformats.org/officeDocument/2006/relationships/image" Target="../media/image27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9.png"/><Relationship Id="rId1" Type="http://schemas.openxmlformats.org/officeDocument/2006/relationships/image" Target="../media/image308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2.png"/><Relationship Id="rId3" Type="http://schemas.openxmlformats.org/officeDocument/2006/relationships/customXml" Target="../ink/ink282.xml"/><Relationship Id="rId2" Type="http://schemas.openxmlformats.org/officeDocument/2006/relationships/image" Target="../media/image311.png"/><Relationship Id="rId1" Type="http://schemas.openxmlformats.org/officeDocument/2006/relationships/image" Target="../media/image3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4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7.png"/><Relationship Id="rId1" Type="http://schemas.openxmlformats.org/officeDocument/2006/relationships/image" Target="../media/image316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22.png"/><Relationship Id="rId4" Type="http://schemas.openxmlformats.org/officeDocument/2006/relationships/image" Target="../media/image321.png"/><Relationship Id="rId3" Type="http://schemas.openxmlformats.org/officeDocument/2006/relationships/image" Target="../media/image320.emf"/><Relationship Id="rId2" Type="http://schemas.openxmlformats.org/officeDocument/2006/relationships/image" Target="../media/image319.png"/><Relationship Id="rId1" Type="http://schemas.openxmlformats.org/officeDocument/2006/relationships/image" Target="../media/image31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24.png"/><Relationship Id="rId6" Type="http://schemas.openxmlformats.org/officeDocument/2006/relationships/image" Target="../media/image323.png"/><Relationship Id="rId5" Type="http://schemas.openxmlformats.org/officeDocument/2006/relationships/image" Target="../media/image322.png"/><Relationship Id="rId4" Type="http://schemas.openxmlformats.org/officeDocument/2006/relationships/image" Target="../media/image321.png"/><Relationship Id="rId3" Type="http://schemas.openxmlformats.org/officeDocument/2006/relationships/image" Target="../media/image320.emf"/><Relationship Id="rId2" Type="http://schemas.openxmlformats.org/officeDocument/2006/relationships/image" Target="../media/image319.png"/><Relationship Id="rId1" Type="http://schemas.openxmlformats.org/officeDocument/2006/relationships/image" Target="../media/image31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8.GI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2.png"/><Relationship Id="rId3" Type="http://schemas.openxmlformats.org/officeDocument/2006/relationships/image" Target="../media/image331.png"/><Relationship Id="rId2" Type="http://schemas.openxmlformats.org/officeDocument/2006/relationships/image" Target="../media/image330.png"/><Relationship Id="rId1" Type="http://schemas.openxmlformats.org/officeDocument/2006/relationships/image" Target="../media/image329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8.png"/><Relationship Id="rId5" Type="http://schemas.openxmlformats.org/officeDocument/2006/relationships/image" Target="../media/image337.png"/><Relationship Id="rId4" Type="http://schemas.openxmlformats.org/officeDocument/2006/relationships/image" Target="../media/image336.png"/><Relationship Id="rId3" Type="http://schemas.openxmlformats.org/officeDocument/2006/relationships/image" Target="../media/image335.png"/><Relationship Id="rId2" Type="http://schemas.openxmlformats.org/officeDocument/2006/relationships/image" Target="../media/image334.png"/><Relationship Id="rId1" Type="http://schemas.openxmlformats.org/officeDocument/2006/relationships/image" Target="../media/image333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1.png"/><Relationship Id="rId3" Type="http://schemas.openxmlformats.org/officeDocument/2006/relationships/image" Target="../media/image340.png"/><Relationship Id="rId2" Type="http://schemas.openxmlformats.org/officeDocument/2006/relationships/image" Target="../media/image339.wmf"/><Relationship Id="rId1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4.png"/><Relationship Id="rId2" Type="http://schemas.openxmlformats.org/officeDocument/2006/relationships/image" Target="../media/image343.png"/><Relationship Id="rId1" Type="http://schemas.openxmlformats.org/officeDocument/2006/relationships/image" Target="../media/image34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customXml" Target="../ink/ink4.xml"/><Relationship Id="rId8" Type="http://schemas.openxmlformats.org/officeDocument/2006/relationships/image" Target="../media/image6.png"/><Relationship Id="rId7" Type="http://schemas.openxmlformats.org/officeDocument/2006/relationships/customXml" Target="../ink/ink3.xml"/><Relationship Id="rId6" Type="http://schemas.openxmlformats.org/officeDocument/2006/relationships/image" Target="../media/image5.png"/><Relationship Id="rId5" Type="http://schemas.openxmlformats.org/officeDocument/2006/relationships/customXml" Target="../ink/ink2.xml"/><Relationship Id="rId4" Type="http://schemas.openxmlformats.org/officeDocument/2006/relationships/image" Target="../media/image4.png"/><Relationship Id="rId3" Type="http://schemas.openxmlformats.org/officeDocument/2006/relationships/customXml" Target="../ink/ink1.xml"/><Relationship Id="rId2" Type="http://schemas.openxmlformats.org/officeDocument/2006/relationships/image" Target="../media/image3.png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.png"/><Relationship Id="rId11" Type="http://schemas.openxmlformats.org/officeDocument/2006/relationships/customXml" Target="../ink/ink5.xml"/><Relationship Id="rId10" Type="http://schemas.openxmlformats.org/officeDocument/2006/relationships/image" Target="../media/image7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customXml" Target="../ink/ink6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31840" y="4731990"/>
            <a:ext cx="2895600" cy="27384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6358" y="1563638"/>
            <a:ext cx="8064896" cy="864096"/>
          </a:xfrm>
        </p:spPr>
        <p:txBody>
          <a:bodyPr>
            <a:noAutofit/>
          </a:bodyPr>
          <a:lstStyle/>
          <a:p>
            <a:r>
              <a:rPr lang="zh-CN" altLang="en-US" sz="6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数字逻辑</a:t>
            </a:r>
            <a:endParaRPr lang="zh-CN" altLang="en-US" sz="60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电阻</a:t>
            </a:r>
            <a:r>
              <a:rPr lang="zh-CN" altLang="en-US" dirty="0" smtClean="0">
                <a:solidFill>
                  <a:srgbClr val="FF0000"/>
                </a:solidFill>
              </a:rPr>
              <a:t>分压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15566"/>
            <a:ext cx="2565400" cy="2376264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/>
              <a:t>无外加电压</a:t>
            </a:r>
            <a:r>
              <a:rPr lang="en-US" altLang="zh-CN" dirty="0"/>
              <a:t>V</a:t>
            </a:r>
            <a:r>
              <a:rPr lang="en-US" altLang="zh-CN" baseline="-25000" dirty="0"/>
              <a:t>CO</a:t>
            </a:r>
            <a:r>
              <a:rPr lang="zh-CN" altLang="en-US" dirty="0"/>
              <a:t>时，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 smtClean="0"/>
              <a:t> 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</a:t>
            </a:r>
            <a:endParaRPr lang="zh-CN" altLang="en-US" dirty="0"/>
          </a:p>
          <a:p>
            <a:r>
              <a:rPr lang="zh-CN" altLang="en-US" dirty="0"/>
              <a:t>外加电压</a:t>
            </a:r>
            <a:r>
              <a:rPr lang="en-US" altLang="zh-CN" dirty="0"/>
              <a:t>V</a:t>
            </a:r>
            <a:r>
              <a:rPr lang="en-US" altLang="zh-CN" baseline="-25000" dirty="0"/>
              <a:t>CO</a:t>
            </a:r>
            <a:r>
              <a:rPr lang="zh-CN" altLang="en-US" dirty="0"/>
              <a:t>时，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00" y="165323"/>
            <a:ext cx="6121400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356099" y="417402"/>
            <a:ext cx="455613" cy="3846512"/>
          </a:xfrm>
          <a:prstGeom prst="rect">
            <a:avLst/>
          </a:prstGeom>
          <a:solidFill>
            <a:srgbClr val="99CCFF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01942"/>
            <a:ext cx="1272927" cy="145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338468"/>
            <a:ext cx="1503238" cy="1321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椭圆 8"/>
          <p:cNvSpPr/>
          <p:nvPr/>
        </p:nvSpPr>
        <p:spPr>
          <a:xfrm>
            <a:off x="4483473" y="1412652"/>
            <a:ext cx="107645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4476260" y="2787774"/>
            <a:ext cx="107645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3612164" y="1484660"/>
            <a:ext cx="8640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022600" y="1301942"/>
            <a:ext cx="589564" cy="405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-50609"/>
            <a:ext cx="1800200" cy="2149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582518" y="567241"/>
              <a:ext cx="1448630" cy="9581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6"/>
            </p:blipFill>
            <p:spPr>
              <a:xfrm>
                <a:off x="582518" y="567241"/>
                <a:ext cx="1448630" cy="958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4162682" y="1305182"/>
              <a:ext cx="374564" cy="355257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4162682" y="1305182"/>
                <a:ext cx="374564" cy="3552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4" name="墨迹 13"/>
              <p14:cNvContentPartPr/>
              <p14:nvPr/>
            </p14:nvContentPartPr>
            <p14:xfrm>
              <a:off x="4139513" y="2845915"/>
              <a:ext cx="413179" cy="38614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0"/>
            </p:blipFill>
            <p:spPr>
              <a:xfrm>
                <a:off x="4139513" y="2845915"/>
                <a:ext cx="413179" cy="386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5" name="墨迹 14"/>
              <p14:cNvContentPartPr/>
              <p14:nvPr/>
            </p14:nvContentPartPr>
            <p14:xfrm>
              <a:off x="3216618" y="1741530"/>
              <a:ext cx="380356" cy="50199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2"/>
            </p:blipFill>
            <p:spPr>
              <a:xfrm>
                <a:off x="3216618" y="1741530"/>
                <a:ext cx="380356" cy="50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6" name="墨迹 15"/>
              <p14:cNvContentPartPr/>
              <p14:nvPr/>
            </p14:nvContentPartPr>
            <p14:xfrm>
              <a:off x="752989" y="1262706"/>
              <a:ext cx="1469296" cy="6178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4"/>
            </p:blipFill>
            <p:spPr>
              <a:xfrm>
                <a:off x="752989" y="1262706"/>
                <a:ext cx="1469296" cy="61783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电压</a:t>
            </a:r>
            <a:r>
              <a:rPr lang="zh-CN" altLang="en-US" dirty="0" smtClean="0">
                <a:solidFill>
                  <a:srgbClr val="FF0000"/>
                </a:solidFill>
              </a:rPr>
              <a:t>比较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15566"/>
            <a:ext cx="2637499" cy="1300584"/>
          </a:xfrm>
        </p:spPr>
        <p:txBody>
          <a:bodyPr/>
          <a:lstStyle/>
          <a:p>
            <a:r>
              <a:rPr lang="en-US" altLang="zh-CN" dirty="0" smtClean="0"/>
              <a:t>V</a:t>
            </a:r>
            <a:r>
              <a:rPr lang="en-US" altLang="zh-CN" dirty="0"/>
              <a:t>+&gt;V-</a:t>
            </a:r>
            <a:r>
              <a:rPr lang="zh-CN" altLang="en-US" dirty="0"/>
              <a:t>，输出</a:t>
            </a:r>
            <a:r>
              <a:rPr lang="en-US" altLang="zh-CN" dirty="0"/>
              <a:t>1</a:t>
            </a:r>
            <a:endParaRPr lang="en-US" altLang="zh-CN" dirty="0"/>
          </a:p>
          <a:p>
            <a:r>
              <a:rPr lang="en-US" altLang="zh-CN" dirty="0" smtClean="0"/>
              <a:t>V</a:t>
            </a:r>
            <a:r>
              <a:rPr lang="en-US" altLang="zh-CN" dirty="0"/>
              <a:t>+&lt;V-</a:t>
            </a:r>
            <a:r>
              <a:rPr lang="zh-CN" altLang="en-US" dirty="0"/>
              <a:t>，输出</a:t>
            </a:r>
            <a:r>
              <a:rPr lang="en-US" altLang="zh-CN" dirty="0"/>
              <a:t>0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5" descr="10-5-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597" y="339502"/>
            <a:ext cx="5889713" cy="4467448"/>
          </a:xfrm>
          <a:prstGeom prst="rect">
            <a:avLst/>
          </a:prstGeom>
          <a:solidFill>
            <a:srgbClr val="FFFF00">
              <a:alpha val="16863"/>
            </a:srgbClr>
          </a:solidFill>
          <a:ln>
            <a:noFill/>
          </a:ln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82235" y="1419623"/>
            <a:ext cx="741893" cy="1872208"/>
          </a:xfrm>
          <a:prstGeom prst="rect">
            <a:avLst/>
          </a:prstGeom>
          <a:solidFill>
            <a:srgbClr val="FF0000">
              <a:alpha val="16863"/>
            </a:srgbClr>
          </a:solidFill>
          <a:ln>
            <a:noFill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0771" y="2214662"/>
            <a:ext cx="3243826" cy="2592288"/>
          </a:xfrm>
          <a:prstGeom prst="rect">
            <a:avLst/>
          </a:prstGeom>
        </p:spPr>
        <p:txBody>
          <a:bodyPr wrap="square">
            <a:normAutofit fontScale="92500"/>
          </a:bodyPr>
          <a:lstStyle/>
          <a:p>
            <a:pPr lv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Font typeface="Wingdings" charset="2"/>
              <a:buChar char="Ø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S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锁存器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lv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</a:pP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v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C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作为其触发信号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决定了触发器输出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的状态。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4092280" cy="354639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开关三极管</a:t>
            </a:r>
            <a:endParaRPr lang="zh-CN" altLang="en-US" dirty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用来</a:t>
            </a:r>
            <a:r>
              <a:rPr lang="zh-CN" altLang="en-US" dirty="0"/>
              <a:t>构成放电开关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</a:t>
            </a:r>
            <a:r>
              <a:rPr lang="en-US" altLang="zh-CN" dirty="0"/>
              <a:t>Q = 1</a:t>
            </a:r>
            <a:r>
              <a:rPr lang="zh-CN" altLang="en-US" dirty="0"/>
              <a:t>时， </a:t>
            </a:r>
            <a:r>
              <a:rPr lang="en-US" altLang="zh-CN" dirty="0"/>
              <a:t>G3 </a:t>
            </a:r>
            <a:r>
              <a:rPr lang="zh-CN" altLang="en-US" dirty="0"/>
              <a:t>输出为低电平， </a:t>
            </a:r>
            <a:r>
              <a:rPr lang="en-US" altLang="zh-CN" dirty="0"/>
              <a:t>TD </a:t>
            </a:r>
            <a:r>
              <a:rPr lang="zh-CN" altLang="en-US" dirty="0"/>
              <a:t>截止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 </a:t>
            </a:r>
            <a:r>
              <a:rPr lang="en-US" altLang="zh-CN" dirty="0"/>
              <a:t>Q = 0 </a:t>
            </a:r>
            <a:r>
              <a:rPr lang="zh-CN" altLang="en-US" dirty="0"/>
              <a:t>时， </a:t>
            </a:r>
            <a:r>
              <a:rPr lang="en-US" altLang="zh-CN" dirty="0"/>
              <a:t>G3 </a:t>
            </a:r>
            <a:r>
              <a:rPr lang="zh-CN" altLang="en-US" dirty="0"/>
              <a:t>输出为高电平， </a:t>
            </a:r>
            <a:r>
              <a:rPr lang="en-US" altLang="zh-CN" dirty="0"/>
              <a:t>TD</a:t>
            </a:r>
            <a:r>
              <a:rPr lang="zh-CN" altLang="en-US" dirty="0"/>
              <a:t>导通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>
                <a:solidFill>
                  <a:srgbClr val="FF0000"/>
                </a:solidFill>
              </a:rPr>
              <a:t>输出缓冲器</a:t>
            </a:r>
            <a:r>
              <a:rPr lang="en-US" altLang="zh-CN" dirty="0">
                <a:solidFill>
                  <a:srgbClr val="FF0000"/>
                </a:solidFill>
              </a:rPr>
              <a:t>G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479" y="827931"/>
            <a:ext cx="4583127" cy="3480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6948264" y="2902387"/>
            <a:ext cx="583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/</a:t>
            </a:r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68344" y="2198809"/>
            <a:ext cx="583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/</a:t>
            </a:r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8" name="墨迹 7"/>
              <p14:cNvContentPartPr/>
              <p14:nvPr/>
            </p14:nvContentPartPr>
            <p14:xfrm>
              <a:off x="6423027" y="908352"/>
              <a:ext cx="390900" cy="23762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3"/>
            </p:blipFill>
            <p:spPr>
              <a:xfrm>
                <a:off x="6423027" y="908352"/>
                <a:ext cx="390900" cy="2376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9" name="墨迹 8"/>
              <p14:cNvContentPartPr/>
              <p14:nvPr/>
            </p14:nvContentPartPr>
            <p14:xfrm>
              <a:off x="6821592" y="770375"/>
              <a:ext cx="126468" cy="55574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5"/>
            </p:blipFill>
            <p:spPr>
              <a:xfrm>
                <a:off x="6821592" y="770375"/>
                <a:ext cx="126468" cy="555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0" name="墨迹 9"/>
              <p14:cNvContentPartPr/>
              <p14:nvPr/>
            </p14:nvContentPartPr>
            <p14:xfrm>
              <a:off x="6859916" y="816367"/>
              <a:ext cx="42156" cy="47909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7"/>
            </p:blipFill>
            <p:spPr>
              <a:xfrm>
                <a:off x="6859916" y="816367"/>
                <a:ext cx="42156" cy="47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1" name="墨迹 10"/>
              <p14:cNvContentPartPr/>
              <p14:nvPr/>
            </p14:nvContentPartPr>
            <p14:xfrm>
              <a:off x="6825425" y="827865"/>
              <a:ext cx="111138" cy="61324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9"/>
            </p:blipFill>
            <p:spPr>
              <a:xfrm>
                <a:off x="6825425" y="827865"/>
                <a:ext cx="111138" cy="613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3" name="墨迹 12"/>
              <p14:cNvContentPartPr/>
              <p14:nvPr/>
            </p14:nvContentPartPr>
            <p14:xfrm>
              <a:off x="6806263" y="946679"/>
              <a:ext cx="183952" cy="26829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1"/>
            </p:blipFill>
            <p:spPr>
              <a:xfrm>
                <a:off x="6806263" y="946679"/>
                <a:ext cx="183952" cy="268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4" name="墨迹 13"/>
              <p14:cNvContentPartPr/>
              <p14:nvPr/>
            </p14:nvContentPartPr>
            <p14:xfrm>
              <a:off x="6859916" y="889189"/>
              <a:ext cx="21077" cy="137977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3"/>
            </p:blipFill>
            <p:spPr>
              <a:xfrm>
                <a:off x="6859916" y="889189"/>
                <a:ext cx="21077" cy="1379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5" name="墨迹 14"/>
              <p14:cNvContentPartPr/>
              <p14:nvPr/>
            </p14:nvContentPartPr>
            <p14:xfrm>
              <a:off x="6879077" y="885356"/>
              <a:ext cx="70899" cy="14181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5"/>
            </p:blipFill>
            <p:spPr>
              <a:xfrm>
                <a:off x="6879077" y="885356"/>
                <a:ext cx="70899" cy="1418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6" name="墨迹 15"/>
              <p14:cNvContentPartPr/>
              <p14:nvPr/>
            </p14:nvContentPartPr>
            <p14:xfrm>
              <a:off x="7020875" y="709051"/>
              <a:ext cx="187785" cy="385188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7"/>
            </p:blipFill>
            <p:spPr>
              <a:xfrm>
                <a:off x="7020875" y="709051"/>
                <a:ext cx="187785" cy="3851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7" name="墨迹 16"/>
              <p14:cNvContentPartPr/>
              <p14:nvPr/>
            </p14:nvContentPartPr>
            <p14:xfrm>
              <a:off x="7312134" y="781873"/>
              <a:ext cx="11497" cy="32578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9"/>
            </p:blipFill>
            <p:spPr>
              <a:xfrm>
                <a:off x="7312134" y="781873"/>
                <a:ext cx="11497" cy="325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8" name="墨迹 17"/>
              <p14:cNvContentPartPr/>
              <p14:nvPr/>
            </p14:nvContentPartPr>
            <p14:xfrm>
              <a:off x="7331295" y="716717"/>
              <a:ext cx="191618" cy="321948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1"/>
            </p:blipFill>
            <p:spPr>
              <a:xfrm>
                <a:off x="7331295" y="716717"/>
                <a:ext cx="191618" cy="321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9" name="墨迹 18"/>
              <p14:cNvContentPartPr/>
              <p14:nvPr/>
            </p14:nvContentPartPr>
            <p14:xfrm>
              <a:off x="7396445" y="866193"/>
              <a:ext cx="149462" cy="21463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3"/>
            </p:blipFill>
            <p:spPr>
              <a:xfrm>
                <a:off x="7396445" y="866193"/>
                <a:ext cx="149462" cy="2146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0" name="墨迹 19"/>
              <p14:cNvContentPartPr/>
              <p14:nvPr/>
            </p14:nvContentPartPr>
            <p14:xfrm>
              <a:off x="7453931" y="931349"/>
              <a:ext cx="55569" cy="9581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5"/>
            </p:blipFill>
            <p:spPr>
              <a:xfrm>
                <a:off x="7453931" y="931349"/>
                <a:ext cx="55569" cy="95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1" name="墨迹 20"/>
              <p14:cNvContentPartPr/>
              <p14:nvPr/>
            </p14:nvContentPartPr>
            <p14:xfrm>
              <a:off x="7515249" y="952428"/>
              <a:ext cx="21077" cy="1341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7"/>
            </p:blipFill>
            <p:spPr>
              <a:xfrm>
                <a:off x="7515249" y="952428"/>
                <a:ext cx="21077" cy="13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2" name="墨迹 21"/>
              <p14:cNvContentPartPr/>
              <p14:nvPr/>
            </p14:nvContentPartPr>
            <p14:xfrm>
              <a:off x="7634051" y="720549"/>
              <a:ext cx="45989" cy="15331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9"/>
            </p:blipFill>
            <p:spPr>
              <a:xfrm>
                <a:off x="7634051" y="720549"/>
                <a:ext cx="45989" cy="1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3" name="墨迹 22"/>
              <p14:cNvContentPartPr/>
              <p14:nvPr/>
            </p14:nvContentPartPr>
            <p14:xfrm>
              <a:off x="7735609" y="697553"/>
              <a:ext cx="17246" cy="5749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1"/>
            </p:blipFill>
            <p:spPr>
              <a:xfrm>
                <a:off x="7735609" y="697553"/>
                <a:ext cx="17246" cy="57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4" name="墨迹 23"/>
              <p14:cNvContentPartPr/>
              <p14:nvPr/>
            </p14:nvContentPartPr>
            <p14:xfrm>
              <a:off x="7584231" y="770375"/>
              <a:ext cx="245271" cy="10348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3"/>
            </p:blipFill>
            <p:spPr>
              <a:xfrm>
                <a:off x="7584231" y="770375"/>
                <a:ext cx="245271" cy="1034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5" name="墨迹 24"/>
              <p14:cNvContentPartPr/>
              <p14:nvPr/>
            </p14:nvContentPartPr>
            <p14:xfrm>
              <a:off x="7664711" y="743546"/>
              <a:ext cx="143713" cy="160974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5"/>
            </p:blipFill>
            <p:spPr>
              <a:xfrm>
                <a:off x="7664711" y="743546"/>
                <a:ext cx="143713" cy="1609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6" name="墨迹 25"/>
              <p14:cNvContentPartPr/>
              <p14:nvPr/>
            </p14:nvContentPartPr>
            <p14:xfrm>
              <a:off x="7697285" y="893022"/>
              <a:ext cx="21078" cy="21079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37"/>
            </p:blipFill>
            <p:spPr>
              <a:xfrm>
                <a:off x="7697285" y="893022"/>
                <a:ext cx="21078" cy="210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7" name="墨迹 26"/>
              <p14:cNvContentPartPr/>
              <p14:nvPr/>
            </p14:nvContentPartPr>
            <p14:xfrm>
              <a:off x="7729860" y="931349"/>
              <a:ext cx="45989" cy="40243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39"/>
            </p:blipFill>
            <p:spPr>
              <a:xfrm>
                <a:off x="7729860" y="931349"/>
                <a:ext cx="45989" cy="402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8" name="墨迹 27"/>
              <p14:cNvContentPartPr/>
              <p14:nvPr/>
            </p14:nvContentPartPr>
            <p14:xfrm>
              <a:off x="7649381" y="1042497"/>
              <a:ext cx="109222" cy="15331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1"/>
            </p:blipFill>
            <p:spPr>
              <a:xfrm>
                <a:off x="7649381" y="1042497"/>
                <a:ext cx="109222" cy="153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9" name="墨迹 28"/>
              <p14:cNvContentPartPr/>
              <p14:nvPr/>
            </p14:nvContentPartPr>
            <p14:xfrm>
              <a:off x="6599316" y="559575"/>
              <a:ext cx="111138" cy="379439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3"/>
            </p:blipFill>
            <p:spPr>
              <a:xfrm>
                <a:off x="6599316" y="559575"/>
                <a:ext cx="111138" cy="379439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工作</a:t>
            </a:r>
            <a:r>
              <a:rPr lang="zh-CN" altLang="en-US" dirty="0" smtClean="0"/>
              <a:t>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5" descr="10-5-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" y="731639"/>
            <a:ext cx="5327650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571" y="123478"/>
            <a:ext cx="193001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981" y="1635646"/>
            <a:ext cx="3726011" cy="313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68" y="1794665"/>
            <a:ext cx="314122" cy="293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31790"/>
            <a:ext cx="368958" cy="37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8" name="墨迹 7"/>
              <p14:cNvContentPartPr/>
              <p14:nvPr/>
            </p14:nvContentPartPr>
            <p14:xfrm>
              <a:off x="4116344" y="2397983"/>
              <a:ext cx="175698" cy="1544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7"/>
            </p:blipFill>
            <p:spPr>
              <a:xfrm>
                <a:off x="4116344" y="2397983"/>
                <a:ext cx="175698" cy="15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9" name="墨迹 8"/>
              <p14:cNvContentPartPr/>
              <p14:nvPr/>
            </p14:nvContentPartPr>
            <p14:xfrm>
              <a:off x="4124067" y="2396052"/>
              <a:ext cx="208520" cy="2123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9"/>
            </p:blipFill>
            <p:spPr>
              <a:xfrm>
                <a:off x="4124067" y="2396052"/>
                <a:ext cx="208520" cy="212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" name="墨迹 9"/>
              <p14:cNvContentPartPr/>
              <p14:nvPr/>
            </p14:nvContentPartPr>
            <p14:xfrm>
              <a:off x="111983" y="3815148"/>
              <a:ext cx="88814" cy="11970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1"/>
            </p:blipFill>
            <p:spPr>
              <a:xfrm>
                <a:off x="111983" y="3815148"/>
                <a:ext cx="88814" cy="1197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1" name="墨迹 10"/>
              <p14:cNvContentPartPr/>
              <p14:nvPr/>
            </p14:nvContentPartPr>
            <p14:xfrm>
              <a:off x="73368" y="3737918"/>
              <a:ext cx="131290" cy="28575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3"/>
            </p:blipFill>
            <p:spPr>
              <a:xfrm>
                <a:off x="73368" y="3737918"/>
                <a:ext cx="131290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2" name="墨迹 11"/>
              <p14:cNvContentPartPr/>
              <p14:nvPr/>
            </p14:nvContentPartPr>
            <p14:xfrm>
              <a:off x="104260" y="3803564"/>
              <a:ext cx="96537" cy="216243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5"/>
            </p:blipFill>
            <p:spPr>
              <a:xfrm>
                <a:off x="104260" y="3803564"/>
                <a:ext cx="96537" cy="2162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3" name="墨迹 12"/>
              <p14:cNvContentPartPr/>
              <p14:nvPr/>
            </p14:nvContentPartPr>
            <p14:xfrm>
              <a:off x="115844" y="3819009"/>
              <a:ext cx="88814" cy="216244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7"/>
            </p:blipFill>
            <p:spPr>
              <a:xfrm>
                <a:off x="115844" y="3819009"/>
                <a:ext cx="88814" cy="216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4" name="墨迹 13"/>
              <p14:cNvContentPartPr/>
              <p14:nvPr/>
            </p14:nvContentPartPr>
            <p14:xfrm>
              <a:off x="104260" y="3834456"/>
              <a:ext cx="100398" cy="231689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9"/>
            </p:blipFill>
            <p:spPr>
              <a:xfrm>
                <a:off x="104260" y="3834456"/>
                <a:ext cx="100398" cy="231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5" name="墨迹 14"/>
              <p14:cNvContentPartPr/>
              <p14:nvPr/>
            </p14:nvContentPartPr>
            <p14:xfrm>
              <a:off x="119706" y="3811287"/>
              <a:ext cx="81091" cy="19307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1"/>
            </p:blipFill>
            <p:spPr>
              <a:xfrm>
                <a:off x="119706" y="3811287"/>
                <a:ext cx="81091" cy="1930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6" name="墨迹 15"/>
              <p14:cNvContentPartPr/>
              <p14:nvPr/>
            </p14:nvContentPartPr>
            <p14:xfrm>
              <a:off x="92675" y="3734057"/>
              <a:ext cx="104260" cy="50199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3"/>
            </p:blipFill>
            <p:spPr>
              <a:xfrm>
                <a:off x="92675" y="3734057"/>
                <a:ext cx="104260" cy="50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7" name="墨迹 16"/>
              <p14:cNvContentPartPr/>
              <p14:nvPr/>
            </p14:nvContentPartPr>
            <p14:xfrm>
              <a:off x="1386273" y="4620268"/>
              <a:ext cx="9654" cy="965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5"/>
            </p:blipFill>
            <p:spPr>
              <a:xfrm>
                <a:off x="1386273" y="4620268"/>
                <a:ext cx="9654" cy="9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8" name="墨迹 17"/>
              <p14:cNvContentPartPr/>
              <p14:nvPr/>
            </p14:nvContentPartPr>
            <p14:xfrm>
              <a:off x="1397858" y="4572000"/>
              <a:ext cx="15445" cy="16990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7"/>
            </p:blipFill>
            <p:spPr>
              <a:xfrm>
                <a:off x="1397858" y="4572000"/>
                <a:ext cx="15445" cy="16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9" name="墨迹 18"/>
              <p14:cNvContentPartPr/>
              <p14:nvPr/>
            </p14:nvContentPartPr>
            <p14:xfrm>
              <a:off x="84952" y="2853638"/>
              <a:ext cx="100399" cy="135152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9"/>
            </p:blipFill>
            <p:spPr>
              <a:xfrm>
                <a:off x="84952" y="2853638"/>
                <a:ext cx="100399" cy="135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0" name="墨迹 19"/>
              <p14:cNvContentPartPr/>
              <p14:nvPr/>
            </p14:nvContentPartPr>
            <p14:xfrm>
              <a:off x="92675" y="2143125"/>
              <a:ext cx="57922" cy="227827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1"/>
            </p:blipFill>
            <p:spPr>
              <a:xfrm>
                <a:off x="92675" y="2143125"/>
                <a:ext cx="57922" cy="2278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1" name="墨迹 20"/>
              <p14:cNvContentPartPr/>
              <p14:nvPr/>
            </p14:nvContentPartPr>
            <p14:xfrm>
              <a:off x="179559" y="1679746"/>
              <a:ext cx="67576" cy="185351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3"/>
            </p:blipFill>
            <p:spPr>
              <a:xfrm>
                <a:off x="179559" y="1679746"/>
                <a:ext cx="67576" cy="185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2" name="墨迹 21"/>
              <p14:cNvContentPartPr/>
              <p14:nvPr/>
            </p14:nvContentPartPr>
            <p14:xfrm>
              <a:off x="212381" y="1675885"/>
              <a:ext cx="69507" cy="11584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5"/>
            </p:blipFill>
            <p:spPr>
              <a:xfrm>
                <a:off x="212381" y="1675885"/>
                <a:ext cx="69507" cy="11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3" name="墨迹 22"/>
              <p14:cNvContentPartPr/>
              <p14:nvPr/>
            </p14:nvContentPartPr>
            <p14:xfrm>
              <a:off x="2536996" y="737543"/>
              <a:ext cx="135152" cy="115845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7"/>
            </p:blipFill>
            <p:spPr>
              <a:xfrm>
                <a:off x="2536996" y="737543"/>
                <a:ext cx="135152" cy="115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4" name="墨迹 23"/>
              <p14:cNvContentPartPr/>
              <p14:nvPr/>
            </p14:nvContentPartPr>
            <p14:xfrm>
              <a:off x="2606503" y="752989"/>
              <a:ext cx="11584" cy="14287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9"/>
            </p:blipFill>
            <p:spPr>
              <a:xfrm>
                <a:off x="2606503" y="752989"/>
                <a:ext cx="11584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5" name="墨迹 24"/>
              <p14:cNvContentPartPr/>
              <p14:nvPr/>
            </p14:nvContentPartPr>
            <p14:xfrm>
              <a:off x="5448557" y="2872945"/>
              <a:ext cx="196935" cy="19308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1"/>
            </p:blipFill>
            <p:spPr>
              <a:xfrm>
                <a:off x="5448557" y="2872945"/>
                <a:ext cx="196935" cy="19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6" name="墨迹 25"/>
              <p14:cNvContentPartPr/>
              <p14:nvPr/>
            </p14:nvContentPartPr>
            <p14:xfrm>
              <a:off x="7564652" y="2899976"/>
              <a:ext cx="102329" cy="1930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3"/>
            </p:blipFill>
            <p:spPr>
              <a:xfrm>
                <a:off x="7564652" y="2899976"/>
                <a:ext cx="102329" cy="19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7" name="墨迹 26"/>
              <p14:cNvContentPartPr/>
              <p14:nvPr/>
            </p14:nvContentPartPr>
            <p14:xfrm>
              <a:off x="8340810" y="2544719"/>
              <a:ext cx="295404" cy="30892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5"/>
            </p:blipFill>
            <p:spPr>
              <a:xfrm>
                <a:off x="8340810" y="2544719"/>
                <a:ext cx="295404" cy="308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8" name="墨迹 27"/>
              <p14:cNvContentPartPr/>
              <p14:nvPr/>
            </p14:nvContentPartPr>
            <p14:xfrm>
              <a:off x="8418040" y="2915422"/>
              <a:ext cx="438279" cy="2703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7"/>
            </p:blipFill>
            <p:spPr>
              <a:xfrm>
                <a:off x="8418040" y="2915422"/>
                <a:ext cx="438279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9" name="墨迹 28"/>
              <p14:cNvContentPartPr/>
              <p14:nvPr/>
            </p14:nvContentPartPr>
            <p14:xfrm>
              <a:off x="8391010" y="2923145"/>
              <a:ext cx="498131" cy="48268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9"/>
            </p:blipFill>
            <p:spPr>
              <a:xfrm>
                <a:off x="8391010" y="2923145"/>
                <a:ext cx="498131" cy="482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30" name="墨迹 29"/>
              <p14:cNvContentPartPr/>
              <p14:nvPr/>
            </p14:nvContentPartPr>
            <p14:xfrm>
              <a:off x="2336199" y="3309293"/>
              <a:ext cx="108121" cy="173767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1"/>
            </p:blipFill>
            <p:spPr>
              <a:xfrm>
                <a:off x="2336199" y="3309293"/>
                <a:ext cx="108121" cy="1737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1" name="墨迹 30"/>
              <p14:cNvContentPartPr/>
              <p14:nvPr/>
            </p14:nvContentPartPr>
            <p14:xfrm>
              <a:off x="2475212" y="3278402"/>
              <a:ext cx="30892" cy="32822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3"/>
            </p:blipFill>
            <p:spPr>
              <a:xfrm>
                <a:off x="2475212" y="3278402"/>
                <a:ext cx="30892" cy="32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32" name="墨迹 31"/>
              <p14:cNvContentPartPr/>
              <p14:nvPr/>
            </p14:nvContentPartPr>
            <p14:xfrm>
              <a:off x="2467489" y="3349839"/>
              <a:ext cx="44407" cy="9654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5"/>
            </p:blipFill>
            <p:spPr>
              <a:xfrm>
                <a:off x="2467489" y="3349839"/>
                <a:ext cx="44407" cy="9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3" name="墨迹 32"/>
              <p14:cNvContentPartPr/>
              <p14:nvPr/>
            </p14:nvContentPartPr>
            <p14:xfrm>
              <a:off x="2486797" y="3390384"/>
              <a:ext cx="32823" cy="46338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7"/>
            </p:blipFill>
            <p:spPr>
              <a:xfrm>
                <a:off x="2486797" y="3390384"/>
                <a:ext cx="32823" cy="463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4" name="墨迹 33"/>
              <p14:cNvContentPartPr/>
              <p14:nvPr/>
            </p14:nvContentPartPr>
            <p14:xfrm>
              <a:off x="2523481" y="3374939"/>
              <a:ext cx="17377" cy="73368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9"/>
            </p:blipFill>
            <p:spPr>
              <a:xfrm>
                <a:off x="2523481" y="3374939"/>
                <a:ext cx="17377" cy="733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5" name="墨迹 34"/>
              <p14:cNvContentPartPr/>
              <p14:nvPr/>
            </p14:nvContentPartPr>
            <p14:xfrm>
              <a:off x="2486797" y="3409692"/>
              <a:ext cx="63714" cy="84953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1"/>
            </p:blipFill>
            <p:spPr>
              <a:xfrm>
                <a:off x="2486797" y="3409692"/>
                <a:ext cx="63714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6" name="墨迹 35"/>
              <p14:cNvContentPartPr/>
              <p14:nvPr/>
            </p14:nvContentPartPr>
            <p14:xfrm>
              <a:off x="2567888" y="3259094"/>
              <a:ext cx="115845" cy="92676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3"/>
            </p:blipFill>
            <p:spPr>
              <a:xfrm>
                <a:off x="2567888" y="3259094"/>
                <a:ext cx="115845" cy="92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7" name="墨迹 36"/>
              <p14:cNvContentPartPr/>
              <p14:nvPr/>
            </p14:nvContentPartPr>
            <p14:xfrm>
              <a:off x="2606503" y="3216618"/>
              <a:ext cx="11584" cy="77229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65"/>
            </p:blipFill>
            <p:spPr>
              <a:xfrm>
                <a:off x="2606503" y="3216618"/>
                <a:ext cx="11584" cy="772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8" name="墨迹 37"/>
              <p14:cNvContentPartPr/>
              <p14:nvPr/>
            </p14:nvContentPartPr>
            <p14:xfrm>
              <a:off x="2575611" y="3344047"/>
              <a:ext cx="162182" cy="142875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67"/>
            </p:blipFill>
            <p:spPr>
              <a:xfrm>
                <a:off x="2575611" y="3344047"/>
                <a:ext cx="162182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9" name="墨迹 38"/>
              <p14:cNvContentPartPr/>
              <p14:nvPr/>
            </p14:nvContentPartPr>
            <p14:xfrm>
              <a:off x="2637395" y="3409692"/>
              <a:ext cx="19307" cy="69507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69"/>
            </p:blipFill>
            <p:spPr>
              <a:xfrm>
                <a:off x="2637395" y="3409692"/>
                <a:ext cx="19307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40" name="墨迹 39"/>
              <p14:cNvContentPartPr/>
              <p14:nvPr/>
            </p14:nvContentPartPr>
            <p14:xfrm>
              <a:off x="2683733" y="3382662"/>
              <a:ext cx="19307" cy="160251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1"/>
            </p:blipFill>
            <p:spPr>
              <a:xfrm>
                <a:off x="2683733" y="3382662"/>
                <a:ext cx="19307" cy="1602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41" name="墨迹 40"/>
              <p14:cNvContentPartPr/>
              <p14:nvPr/>
            </p14:nvContentPartPr>
            <p14:xfrm>
              <a:off x="7576236" y="3790048"/>
              <a:ext cx="515508" cy="40546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3"/>
            </p:blipFill>
            <p:spPr>
              <a:xfrm>
                <a:off x="7576236" y="3790048"/>
                <a:ext cx="515508" cy="40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42" name="墨迹 41"/>
              <p14:cNvContentPartPr/>
              <p14:nvPr/>
            </p14:nvContentPartPr>
            <p14:xfrm>
              <a:off x="8379425" y="3803564"/>
              <a:ext cx="496201" cy="30891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75"/>
            </p:blipFill>
            <p:spPr>
              <a:xfrm>
                <a:off x="8379425" y="3803564"/>
                <a:ext cx="496201" cy="30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3" name="墨迹 42"/>
              <p14:cNvContentPartPr/>
              <p14:nvPr/>
            </p14:nvContentPartPr>
            <p14:xfrm>
              <a:off x="2216493" y="2108371"/>
              <a:ext cx="9653" cy="139014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77"/>
            </p:blipFill>
            <p:spPr>
              <a:xfrm>
                <a:off x="2216493" y="2108371"/>
                <a:ext cx="9653" cy="1390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4" name="墨迹 43"/>
              <p14:cNvContentPartPr/>
              <p14:nvPr/>
            </p14:nvContentPartPr>
            <p14:xfrm>
              <a:off x="2235800" y="3004236"/>
              <a:ext cx="38615" cy="84953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79"/>
            </p:blipFill>
            <p:spPr>
              <a:xfrm>
                <a:off x="2235800" y="3004236"/>
                <a:ext cx="38615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5" name="墨迹 44"/>
              <p14:cNvContentPartPr/>
              <p14:nvPr/>
            </p14:nvContentPartPr>
            <p14:xfrm>
              <a:off x="3201172" y="2946314"/>
              <a:ext cx="13515" cy="106191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1"/>
            </p:blipFill>
            <p:spPr>
              <a:xfrm>
                <a:off x="3201172" y="2946314"/>
                <a:ext cx="13515" cy="106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6" name="墨迹 45"/>
              <p14:cNvContentPartPr/>
              <p14:nvPr/>
            </p14:nvContentPartPr>
            <p14:xfrm>
              <a:off x="3921339" y="2648979"/>
              <a:ext cx="63715" cy="96537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3"/>
            </p:blipFill>
            <p:spPr>
              <a:xfrm>
                <a:off x="3921339" y="2648979"/>
                <a:ext cx="63715" cy="96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7" name="墨迹 46"/>
              <p14:cNvContentPartPr/>
              <p14:nvPr/>
            </p14:nvContentPartPr>
            <p14:xfrm>
              <a:off x="2216493" y="2096787"/>
              <a:ext cx="57922" cy="158321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85"/>
            </p:blipFill>
            <p:spPr>
              <a:xfrm>
                <a:off x="2216493" y="2096787"/>
                <a:ext cx="57922" cy="158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8" name="墨迹 47"/>
              <p14:cNvContentPartPr/>
              <p14:nvPr/>
            </p14:nvContentPartPr>
            <p14:xfrm>
              <a:off x="5965996" y="447932"/>
              <a:ext cx="127429" cy="247135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87"/>
            </p:blipFill>
            <p:spPr>
              <a:xfrm>
                <a:off x="5965996" y="447932"/>
                <a:ext cx="127429" cy="247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9" name="墨迹 48"/>
              <p14:cNvContentPartPr/>
              <p14:nvPr/>
            </p14:nvContentPartPr>
            <p14:xfrm>
              <a:off x="5993027" y="884280"/>
              <a:ext cx="88814" cy="216243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89"/>
            </p:blipFill>
            <p:spPr>
              <a:xfrm>
                <a:off x="5993027" y="884280"/>
                <a:ext cx="88814" cy="2162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50" name="墨迹 49"/>
              <p14:cNvContentPartPr/>
              <p14:nvPr/>
            </p14:nvContentPartPr>
            <p14:xfrm>
              <a:off x="6247885" y="710513"/>
              <a:ext cx="220105" cy="19307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1"/>
            </p:blipFill>
            <p:spPr>
              <a:xfrm>
                <a:off x="6247885" y="710513"/>
                <a:ext cx="220105" cy="19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51" name="墨迹 50"/>
              <p14:cNvContentPartPr/>
              <p14:nvPr/>
            </p14:nvContentPartPr>
            <p14:xfrm>
              <a:off x="6197685" y="849527"/>
              <a:ext cx="297334" cy="30891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3"/>
            </p:blipFill>
            <p:spPr>
              <a:xfrm>
                <a:off x="6197685" y="849527"/>
                <a:ext cx="297334" cy="30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52" name="墨迹 51"/>
              <p14:cNvContentPartPr/>
              <p14:nvPr/>
            </p14:nvContentPartPr>
            <p14:xfrm>
              <a:off x="6367591" y="648729"/>
              <a:ext cx="169905" cy="347534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95"/>
            </p:blipFill>
            <p:spPr>
              <a:xfrm>
                <a:off x="6367591" y="648729"/>
                <a:ext cx="169905" cy="347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53" name="墨迹 52"/>
              <p14:cNvContentPartPr/>
              <p14:nvPr/>
            </p14:nvContentPartPr>
            <p14:xfrm>
              <a:off x="6803939" y="467239"/>
              <a:ext cx="7723" cy="166044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97"/>
            </p:blipFill>
            <p:spPr>
              <a:xfrm>
                <a:off x="6803939" y="467239"/>
                <a:ext cx="7723" cy="1660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54" name="墨迹 53"/>
              <p14:cNvContentPartPr/>
              <p14:nvPr/>
            </p14:nvContentPartPr>
            <p14:xfrm>
              <a:off x="6776908" y="892003"/>
              <a:ext cx="23169" cy="20852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99"/>
            </p:blipFill>
            <p:spPr>
              <a:xfrm>
                <a:off x="6776908" y="892003"/>
                <a:ext cx="23169" cy="208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55" name="墨迹 54"/>
              <p14:cNvContentPartPr/>
              <p14:nvPr/>
            </p14:nvContentPartPr>
            <p14:xfrm>
              <a:off x="7220980" y="621699"/>
              <a:ext cx="166043" cy="274165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1"/>
            </p:blipFill>
            <p:spPr>
              <a:xfrm>
                <a:off x="7220980" y="621699"/>
                <a:ext cx="166043" cy="2741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56" name="墨迹 55"/>
              <p14:cNvContentPartPr/>
              <p14:nvPr/>
            </p14:nvContentPartPr>
            <p14:xfrm>
              <a:off x="7325239" y="729820"/>
              <a:ext cx="121637" cy="73369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3"/>
            </p:blipFill>
            <p:spPr>
              <a:xfrm>
                <a:off x="7325239" y="729820"/>
                <a:ext cx="121637" cy="73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57" name="墨迹 56"/>
              <p14:cNvContentPartPr/>
              <p14:nvPr/>
            </p14:nvContentPartPr>
            <p14:xfrm>
              <a:off x="7336824" y="780020"/>
              <a:ext cx="32822" cy="18149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05"/>
            </p:blipFill>
            <p:spPr>
              <a:xfrm>
                <a:off x="7336824" y="780020"/>
                <a:ext cx="32822" cy="1814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58" name="墨迹 57"/>
              <p14:cNvContentPartPr/>
              <p14:nvPr/>
            </p14:nvContentPartPr>
            <p14:xfrm>
              <a:off x="7620643" y="521300"/>
              <a:ext cx="9654" cy="52130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07"/>
            </p:blipFill>
            <p:spPr>
              <a:xfrm>
                <a:off x="7620643" y="521300"/>
                <a:ext cx="9654" cy="52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59" name="墨迹 58"/>
              <p14:cNvContentPartPr/>
              <p14:nvPr/>
            </p14:nvContentPartPr>
            <p14:xfrm>
              <a:off x="7541483" y="621699"/>
              <a:ext cx="185351" cy="212382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09"/>
            </p:blipFill>
            <p:spPr>
              <a:xfrm>
                <a:off x="7541483" y="621699"/>
                <a:ext cx="185351" cy="2123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60" name="墨迹 59"/>
              <p14:cNvContentPartPr/>
              <p14:nvPr/>
            </p14:nvContentPartPr>
            <p14:xfrm>
              <a:off x="7684358" y="780020"/>
              <a:ext cx="46337" cy="15446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1"/>
            </p:blipFill>
            <p:spPr>
              <a:xfrm>
                <a:off x="7684358" y="780020"/>
                <a:ext cx="46337" cy="15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61" name="墨迹 60"/>
              <p14:cNvContentPartPr/>
              <p14:nvPr/>
            </p14:nvContentPartPr>
            <p14:xfrm>
              <a:off x="7520244" y="787743"/>
              <a:ext cx="117775" cy="111983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113"/>
            </p:blipFill>
            <p:spPr>
              <a:xfrm>
                <a:off x="7520244" y="787743"/>
                <a:ext cx="117775" cy="1119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62" name="墨迹 61"/>
              <p14:cNvContentPartPr/>
              <p14:nvPr/>
            </p14:nvContentPartPr>
            <p14:xfrm>
              <a:off x="5653216" y="204658"/>
              <a:ext cx="2313030" cy="1139139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115"/>
            </p:blipFill>
            <p:spPr>
              <a:xfrm>
                <a:off x="5653216" y="204658"/>
                <a:ext cx="2313030" cy="11391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63" name="墨迹 62"/>
              <p14:cNvContentPartPr/>
              <p14:nvPr/>
            </p14:nvContentPartPr>
            <p14:xfrm>
              <a:off x="7788618" y="1200922"/>
              <a:ext cx="30892" cy="44407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117"/>
            </p:blipFill>
            <p:spPr>
              <a:xfrm>
                <a:off x="7788618" y="1200922"/>
                <a:ext cx="30892" cy="444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64" name="墨迹 63"/>
              <p14:cNvContentPartPr/>
              <p14:nvPr/>
            </p14:nvContentPartPr>
            <p14:xfrm>
              <a:off x="7804064" y="1162307"/>
              <a:ext cx="81091" cy="88814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119"/>
            </p:blipFill>
            <p:spPr>
              <a:xfrm>
                <a:off x="7804064" y="1162307"/>
                <a:ext cx="81091" cy="8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65" name="墨迹 64"/>
              <p14:cNvContentPartPr/>
              <p14:nvPr/>
            </p14:nvContentPartPr>
            <p14:xfrm>
              <a:off x="7757726" y="1127554"/>
              <a:ext cx="332087" cy="274165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121"/>
            </p:blipFill>
            <p:spPr>
              <a:xfrm>
                <a:off x="7757726" y="1127554"/>
                <a:ext cx="332087" cy="2741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66" name="墨迹 65"/>
              <p14:cNvContentPartPr/>
              <p14:nvPr/>
            </p14:nvContentPartPr>
            <p14:xfrm>
              <a:off x="8097537" y="1139138"/>
              <a:ext cx="166044" cy="231689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123"/>
            </p:blipFill>
            <p:spPr>
              <a:xfrm>
                <a:off x="8097537" y="1139138"/>
                <a:ext cx="166044" cy="231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67" name="墨迹 66"/>
              <p14:cNvContentPartPr/>
              <p14:nvPr/>
            </p14:nvContentPartPr>
            <p14:xfrm>
              <a:off x="8182489" y="1276221"/>
              <a:ext cx="104261" cy="110052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125"/>
            </p:blipFill>
            <p:spPr>
              <a:xfrm>
                <a:off x="8182489" y="1276221"/>
                <a:ext cx="104261" cy="110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68" name="墨迹 67"/>
              <p14:cNvContentPartPr/>
              <p14:nvPr/>
            </p14:nvContentPartPr>
            <p14:xfrm>
              <a:off x="8286750" y="1135277"/>
              <a:ext cx="115844" cy="227827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27"/>
            </p:blipFill>
            <p:spPr>
              <a:xfrm>
                <a:off x="8286750" y="1135277"/>
                <a:ext cx="115844" cy="2278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69" name="墨迹 68"/>
              <p14:cNvContentPartPr/>
              <p14:nvPr/>
            </p14:nvContentPartPr>
            <p14:xfrm>
              <a:off x="8244273" y="1295528"/>
              <a:ext cx="23169" cy="1931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29"/>
            </p:blipFill>
            <p:spPr>
              <a:xfrm>
                <a:off x="8244273" y="1295528"/>
                <a:ext cx="23169" cy="19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70" name="墨迹 69"/>
              <p14:cNvContentPartPr/>
              <p14:nvPr/>
            </p14:nvContentPartPr>
            <p14:xfrm>
              <a:off x="8468239" y="1123692"/>
              <a:ext cx="88815" cy="156390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31"/>
            </p:blipFill>
            <p:spPr>
              <a:xfrm>
                <a:off x="8468239" y="1123692"/>
                <a:ext cx="88815" cy="1563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71" name="墨迹 70"/>
              <p14:cNvContentPartPr/>
              <p14:nvPr/>
            </p14:nvContentPartPr>
            <p14:xfrm>
              <a:off x="8533885" y="1150722"/>
              <a:ext cx="104260" cy="52131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33"/>
            </p:blipFill>
            <p:spPr>
              <a:xfrm>
                <a:off x="8533885" y="1150722"/>
                <a:ext cx="104260" cy="521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72" name="墨迹 71"/>
              <p14:cNvContentPartPr/>
              <p14:nvPr/>
            </p14:nvContentPartPr>
            <p14:xfrm>
              <a:off x="8549331" y="1193199"/>
              <a:ext cx="19307" cy="212382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35"/>
            </p:blipFill>
            <p:spPr>
              <a:xfrm>
                <a:off x="8549331" y="1193199"/>
                <a:ext cx="19307" cy="2123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73" name="墨迹 72"/>
              <p14:cNvContentPartPr/>
              <p14:nvPr/>
            </p14:nvContentPartPr>
            <p14:xfrm>
              <a:off x="8707652" y="1058047"/>
              <a:ext cx="77230" cy="131290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37"/>
            </p:blipFill>
            <p:spPr>
              <a:xfrm>
                <a:off x="8707652" y="1058047"/>
                <a:ext cx="77230" cy="1312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74" name="墨迹 73"/>
              <p14:cNvContentPartPr/>
              <p14:nvPr/>
            </p14:nvContentPartPr>
            <p14:xfrm>
              <a:off x="8723097" y="1112108"/>
              <a:ext cx="65645" cy="40545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39"/>
            </p:blipFill>
            <p:spPr>
              <a:xfrm>
                <a:off x="8723097" y="1112108"/>
                <a:ext cx="65645" cy="40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75" name="墨迹 74"/>
              <p14:cNvContentPartPr/>
              <p14:nvPr/>
            </p14:nvContentPartPr>
            <p14:xfrm>
              <a:off x="8661314" y="1229883"/>
              <a:ext cx="146736" cy="17377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41"/>
            </p:blipFill>
            <p:spPr>
              <a:xfrm>
                <a:off x="8661314" y="1229883"/>
                <a:ext cx="146736" cy="17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76" name="墨迹 75"/>
              <p14:cNvContentPartPr/>
              <p14:nvPr/>
            </p14:nvContentPartPr>
            <p14:xfrm>
              <a:off x="8746266" y="1243398"/>
              <a:ext cx="61784" cy="73368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43"/>
            </p:blipFill>
            <p:spPr>
              <a:xfrm>
                <a:off x="8746266" y="1243398"/>
                <a:ext cx="61784" cy="733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77" name="墨迹 76"/>
              <p14:cNvContentPartPr/>
              <p14:nvPr/>
            </p14:nvContentPartPr>
            <p14:xfrm>
              <a:off x="8642006" y="1297459"/>
              <a:ext cx="254858" cy="71437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45"/>
            </p:blipFill>
            <p:spPr>
              <a:xfrm>
                <a:off x="8642006" y="1297459"/>
                <a:ext cx="254858" cy="714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78" name="墨迹 77"/>
              <p14:cNvContentPartPr/>
              <p14:nvPr/>
            </p14:nvContentPartPr>
            <p14:xfrm>
              <a:off x="8255858" y="1486672"/>
              <a:ext cx="123567" cy="146736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47"/>
            </p:blipFill>
            <p:spPr>
              <a:xfrm>
                <a:off x="8255858" y="1486672"/>
                <a:ext cx="123567" cy="1467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79" name="墨迹 78"/>
              <p14:cNvContentPartPr/>
              <p14:nvPr/>
            </p14:nvContentPartPr>
            <p14:xfrm>
              <a:off x="8344672" y="1521425"/>
              <a:ext cx="81091" cy="55992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49"/>
            </p:blipFill>
            <p:spPr>
              <a:xfrm>
                <a:off x="8344672" y="1521425"/>
                <a:ext cx="81091" cy="559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80" name="墨迹 79"/>
              <p14:cNvContentPartPr/>
              <p14:nvPr/>
            </p14:nvContentPartPr>
            <p14:xfrm>
              <a:off x="8329226" y="1560040"/>
              <a:ext cx="48268" cy="123568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51"/>
            </p:blipFill>
            <p:spPr>
              <a:xfrm>
                <a:off x="8329226" y="1560040"/>
                <a:ext cx="48268" cy="123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81" name="墨迹 80"/>
              <p14:cNvContentPartPr/>
              <p14:nvPr/>
            </p14:nvContentPartPr>
            <p14:xfrm>
              <a:off x="8456655" y="1459641"/>
              <a:ext cx="46337" cy="36685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53"/>
            </p:blipFill>
            <p:spPr>
              <a:xfrm>
                <a:off x="8456655" y="1459641"/>
                <a:ext cx="46337" cy="36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82" name="墨迹 81"/>
              <p14:cNvContentPartPr/>
              <p14:nvPr/>
            </p14:nvContentPartPr>
            <p14:xfrm>
              <a:off x="8429625" y="1494395"/>
              <a:ext cx="142875" cy="88814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55"/>
            </p:blipFill>
            <p:spPr>
              <a:xfrm>
                <a:off x="8429625" y="1494395"/>
                <a:ext cx="142875" cy="8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83" name="墨迹 82"/>
              <p14:cNvContentPartPr/>
              <p14:nvPr/>
            </p14:nvContentPartPr>
            <p14:xfrm>
              <a:off x="8433486" y="1567763"/>
              <a:ext cx="295404" cy="131291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57"/>
            </p:blipFill>
            <p:spPr>
              <a:xfrm>
                <a:off x="8433486" y="1567763"/>
                <a:ext cx="295404" cy="131291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10.3  </a:t>
            </a:r>
            <a:r>
              <a:rPr lang="zh-CN" altLang="en-US" dirty="0" smtClean="0"/>
              <a:t>施密特触发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概述</a:t>
            </a:r>
            <a:endParaRPr lang="zh-CN" altLang="en-US" dirty="0"/>
          </a:p>
          <a:p>
            <a:r>
              <a:rPr lang="zh-CN" altLang="en-US" dirty="0" smtClean="0"/>
              <a:t>施密特触发器</a:t>
            </a:r>
            <a:r>
              <a:rPr lang="zh-CN" altLang="en-US" dirty="0"/>
              <a:t>是脉冲变换</a:t>
            </a:r>
            <a:r>
              <a:rPr lang="zh-CN" altLang="en-US" dirty="0" smtClean="0"/>
              <a:t>电路，</a:t>
            </a:r>
            <a:r>
              <a:rPr lang="zh-CN" altLang="en-US" dirty="0" smtClean="0">
                <a:solidFill>
                  <a:srgbClr val="FF0000"/>
                </a:solidFill>
              </a:rPr>
              <a:t>非矩形</a:t>
            </a:r>
            <a:r>
              <a:rPr lang="en-US" altLang="zh-CN" dirty="0" smtClean="0">
                <a:solidFill>
                  <a:srgbClr val="FF0000"/>
                </a:solidFill>
                <a:sym typeface="Wingdings" charset="2"/>
              </a:rPr>
              <a:t></a:t>
            </a:r>
            <a:r>
              <a:rPr lang="zh-CN" altLang="en-US" dirty="0" smtClean="0">
                <a:solidFill>
                  <a:srgbClr val="FF0000"/>
                </a:solidFill>
                <a:sym typeface="Wingdings" charset="2"/>
              </a:rPr>
              <a:t>矩形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r>
              <a:rPr lang="zh-CN" altLang="en-US" dirty="0"/>
              <a:t>其特点：</a:t>
            </a:r>
            <a:endParaRPr lang="zh-CN" altLang="en-US" dirty="0"/>
          </a:p>
          <a:p>
            <a:pPr lvl="1"/>
            <a:r>
              <a:rPr lang="zh-CN" altLang="en-US" dirty="0"/>
              <a:t>有</a:t>
            </a:r>
            <a:r>
              <a:rPr lang="zh-CN" altLang="en-US" dirty="0">
                <a:solidFill>
                  <a:srgbClr val="FF0000"/>
                </a:solidFill>
              </a:rPr>
              <a:t>两个稳定状态</a:t>
            </a:r>
            <a:r>
              <a:rPr lang="zh-CN" altLang="en-US" dirty="0"/>
              <a:t>，状态的维持和转换均与输入电压有关，且有</a:t>
            </a:r>
            <a:r>
              <a:rPr lang="zh-CN" altLang="en-US" dirty="0">
                <a:solidFill>
                  <a:srgbClr val="FF0000"/>
                </a:solidFill>
              </a:rPr>
              <a:t>两个阈值电压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FF0000"/>
                </a:solidFill>
              </a:rPr>
              <a:t>VT+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>
                <a:solidFill>
                  <a:srgbClr val="FF0000"/>
                </a:solidFill>
              </a:rPr>
              <a:t>VT-</a:t>
            </a:r>
            <a:r>
              <a:rPr lang="zh-CN" altLang="en-US" dirty="0"/>
              <a:t>，且</a:t>
            </a:r>
            <a:r>
              <a:rPr lang="en-US" altLang="zh-CN" dirty="0"/>
              <a:t>VT+ </a:t>
            </a:r>
            <a:r>
              <a:rPr lang="zh-CN" altLang="en-US" dirty="0"/>
              <a:t>＞</a:t>
            </a:r>
            <a:r>
              <a:rPr lang="en-US" altLang="zh-CN" dirty="0"/>
              <a:t>VT-</a:t>
            </a:r>
            <a:r>
              <a:rPr lang="zh-CN" altLang="en-US" dirty="0"/>
              <a:t>。二者之差称为</a:t>
            </a:r>
            <a:r>
              <a:rPr lang="zh-CN" altLang="en-US" dirty="0">
                <a:solidFill>
                  <a:srgbClr val="FF0000"/>
                </a:solidFill>
              </a:rPr>
              <a:t>回差电压</a:t>
            </a:r>
            <a:r>
              <a:rPr lang="zh-CN" altLang="en-US" dirty="0"/>
              <a:t>。</a:t>
            </a:r>
            <a:endParaRPr lang="zh-CN" altLang="en-US" dirty="0"/>
          </a:p>
          <a:p>
            <a:pPr lvl="1"/>
            <a:r>
              <a:rPr lang="zh-CN" altLang="en-US" dirty="0"/>
              <a:t>输出波形边沿陡峭，具有整形功能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7" name="墨迹 6"/>
              <p14:cNvContentPartPr/>
              <p14:nvPr/>
            </p14:nvContentPartPr>
            <p14:xfrm>
              <a:off x="3517814" y="3378800"/>
              <a:ext cx="446001" cy="502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"/>
            </p:blipFill>
            <p:spPr>
              <a:xfrm>
                <a:off x="3517814" y="3378800"/>
                <a:ext cx="446001" cy="5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8" name="墨迹 7"/>
              <p14:cNvContentPartPr/>
              <p14:nvPr/>
            </p14:nvContentPartPr>
            <p14:xfrm>
              <a:off x="4417540" y="3421277"/>
              <a:ext cx="264512" cy="19307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4"/>
            </p:blipFill>
            <p:spPr>
              <a:xfrm>
                <a:off x="4417540" y="3421277"/>
                <a:ext cx="264512" cy="19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9" name="墨迹 8"/>
              <p14:cNvContentPartPr/>
              <p14:nvPr/>
            </p14:nvContentPartPr>
            <p14:xfrm>
              <a:off x="5390635" y="3405831"/>
              <a:ext cx="1353451" cy="57922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"/>
            </p:blipFill>
            <p:spPr>
              <a:xfrm>
                <a:off x="5390635" y="3405831"/>
                <a:ext cx="1353451" cy="579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1621824" y="3903962"/>
              <a:ext cx="1058047" cy="65646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1621824" y="3903962"/>
                <a:ext cx="1058047" cy="656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2189462" y="3436722"/>
              <a:ext cx="440210" cy="28961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2189462" y="3436722"/>
                <a:ext cx="440210" cy="28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2942452" y="4442640"/>
              <a:ext cx="7723" cy="5792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2942452" y="4442640"/>
                <a:ext cx="7723" cy="5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2432736" y="4417540"/>
              <a:ext cx="934480" cy="6564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2432736" y="4417540"/>
                <a:ext cx="934480" cy="6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4409817" y="4409817"/>
              <a:ext cx="505855" cy="8109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4409817" y="4409817"/>
                <a:ext cx="505855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4850027" y="1903712"/>
              <a:ext cx="768435" cy="3475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"/>
            </p:blipFill>
            <p:spPr>
              <a:xfrm>
                <a:off x="4850027" y="1903712"/>
                <a:ext cx="768435" cy="34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6" name="墨迹 15"/>
              <p14:cNvContentPartPr/>
              <p14:nvPr/>
            </p14:nvContentPartPr>
            <p14:xfrm>
              <a:off x="6058672" y="1899851"/>
              <a:ext cx="420902" cy="34753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0"/>
            </p:blipFill>
            <p:spPr>
              <a:xfrm>
                <a:off x="6058672" y="1899851"/>
                <a:ext cx="420902" cy="34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4378925" y="2965621"/>
              <a:ext cx="482686" cy="23169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2"/>
            </p:blipFill>
            <p:spPr>
              <a:xfrm>
                <a:off x="4378925" y="2965621"/>
                <a:ext cx="482686" cy="23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5251621" y="2957898"/>
              <a:ext cx="500063" cy="2703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4"/>
            </p:blipFill>
            <p:spPr>
              <a:xfrm>
                <a:off x="5251621" y="2957898"/>
                <a:ext cx="500063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6290361" y="2957898"/>
              <a:ext cx="1162307" cy="46338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6"/>
            </p:blipFill>
            <p:spPr>
              <a:xfrm>
                <a:off x="6290361" y="2957898"/>
                <a:ext cx="1162307" cy="46338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用</a:t>
            </a:r>
            <a:r>
              <a:rPr lang="en-US" altLang="zh-CN" dirty="0"/>
              <a:t>555</a:t>
            </a:r>
            <a:r>
              <a:rPr lang="zh-CN" altLang="en-US" dirty="0"/>
              <a:t>定时器构成</a:t>
            </a:r>
            <a:r>
              <a:rPr lang="zh-CN" altLang="en-US" dirty="0" smtClean="0"/>
              <a:t>施密特触发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路结构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388" y="1728992"/>
            <a:ext cx="3956644" cy="3002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219397"/>
            <a:ext cx="2592288" cy="3323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547664" y="2161040"/>
            <a:ext cx="2808312" cy="2304256"/>
          </a:xfrm>
          <a:prstGeom prst="rect">
            <a:avLst/>
          </a:prstGeom>
          <a:solidFill>
            <a:srgbClr val="FFC000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903388" y="2295903"/>
            <a:ext cx="356245" cy="91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1259632" y="2884140"/>
            <a:ext cx="0" cy="42902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755576" y="3116191"/>
            <a:ext cx="47587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3759" y="2943836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i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1259632" y="2881120"/>
            <a:ext cx="792088" cy="3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231455" y="3313168"/>
            <a:ext cx="82026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821611" y="2151887"/>
            <a:ext cx="0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903388" y="2161040"/>
            <a:ext cx="0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259632" y="2295903"/>
            <a:ext cx="1" cy="3691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1259632" y="2665096"/>
            <a:ext cx="6480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643488" y="2287531"/>
            <a:ext cx="1781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79512" y="2070587"/>
            <a:ext cx="537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-25000" dirty="0" smtClean="0">
                <a:solidFill>
                  <a:srgbClr val="FF0000"/>
                </a:solidFill>
              </a:rPr>
              <a:t>GND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238" y="1577357"/>
            <a:ext cx="624724" cy="58368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10" y="3383916"/>
            <a:ext cx="595176" cy="60783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椭圆 33"/>
          <p:cNvSpPr/>
          <p:nvPr/>
        </p:nvSpPr>
        <p:spPr>
          <a:xfrm>
            <a:off x="1835696" y="259308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822525" y="345718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工作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97565"/>
            <a:ext cx="4385840" cy="3697058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zh-CN" altLang="en-US" b="1" dirty="0"/>
              <a:t>当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/>
              <a:t> </a:t>
            </a:r>
            <a:r>
              <a:rPr lang="zh-CN" altLang="en-US" b="1" dirty="0"/>
              <a:t>＜</a:t>
            </a:r>
            <a:r>
              <a:rPr lang="en-US" altLang="zh-CN" b="1" i="1" dirty="0">
                <a:solidFill>
                  <a:srgbClr val="FF0000"/>
                </a:solidFill>
              </a:rPr>
              <a:t>V </a:t>
            </a:r>
            <a:r>
              <a:rPr lang="en-US" altLang="zh-CN" b="1" baseline="-25000" dirty="0">
                <a:solidFill>
                  <a:srgbClr val="FF0000"/>
                </a:solidFill>
              </a:rPr>
              <a:t>R2</a:t>
            </a:r>
            <a:r>
              <a:rPr lang="en-US" altLang="zh-CN" b="1" dirty="0"/>
              <a:t> </a:t>
            </a:r>
            <a:r>
              <a:rPr lang="en-US" altLang="zh-CN" b="1" dirty="0" smtClean="0"/>
              <a:t>(</a:t>
            </a:r>
            <a:r>
              <a:rPr lang="en-US" altLang="zh-CN" b="1" dirty="0" smtClean="0">
                <a:solidFill>
                  <a:srgbClr val="00B050"/>
                </a:solidFill>
              </a:rPr>
              <a:t>V</a:t>
            </a:r>
            <a:r>
              <a:rPr lang="en-US" altLang="zh-CN" b="1" baseline="-25000" dirty="0" smtClean="0">
                <a:solidFill>
                  <a:srgbClr val="00B050"/>
                </a:solidFill>
              </a:rPr>
              <a:t>CC</a:t>
            </a:r>
            <a:r>
              <a:rPr lang="en-US" altLang="zh-CN" b="1" dirty="0" smtClean="0">
                <a:solidFill>
                  <a:srgbClr val="00B050"/>
                </a:solidFill>
              </a:rPr>
              <a:t>/3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时， </a:t>
            </a:r>
            <a:r>
              <a:rPr lang="zh-CN" altLang="en-US" b="1" dirty="0"/>
              <a:t>输出</a:t>
            </a:r>
            <a:r>
              <a:rPr lang="en-US" altLang="zh-CN" b="1" i="1" dirty="0" err="1">
                <a:solidFill>
                  <a:srgbClr val="FF0000"/>
                </a:solidFill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O</a:t>
            </a:r>
            <a:r>
              <a:rPr lang="en-US" altLang="zh-CN" b="1" dirty="0"/>
              <a:t> </a:t>
            </a:r>
            <a:r>
              <a:rPr lang="zh-CN" altLang="en-US" b="1" dirty="0"/>
              <a:t>为高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</a:rPr>
              <a:t>电平       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</a:rPr>
              <a:t>GAO</a:t>
            </a:r>
            <a:endParaRPr lang="en-US" altLang="zh-CN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R2</a:t>
            </a:r>
            <a:r>
              <a:rPr lang="en-US" altLang="zh-CN" b="1" dirty="0" smtClean="0">
                <a:solidFill>
                  <a:srgbClr val="FF0000"/>
                </a:solidFill>
              </a:rPr>
              <a:t>&lt;</a:t>
            </a:r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/>
              <a:t>&lt;</a:t>
            </a:r>
            <a:r>
              <a:rPr lang="zh-CN" altLang="en-US" b="1" baseline="-25000" dirty="0" smtClean="0"/>
              <a:t> </a:t>
            </a:r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R1</a:t>
            </a:r>
            <a:r>
              <a:rPr lang="en-US" altLang="zh-CN" b="1" dirty="0">
                <a:solidFill>
                  <a:srgbClr val="00B050"/>
                </a:solidFill>
              </a:rPr>
              <a:t>(</a:t>
            </a:r>
            <a:r>
              <a:rPr lang="en-US" altLang="zh-CN" b="1" dirty="0">
                <a:solidFill>
                  <a:srgbClr val="7030A0"/>
                </a:solidFill>
              </a:rPr>
              <a:t>2V</a:t>
            </a:r>
            <a:r>
              <a:rPr lang="en-US" altLang="zh-CN" b="1" baseline="-25000" dirty="0">
                <a:solidFill>
                  <a:srgbClr val="7030A0"/>
                </a:solidFill>
              </a:rPr>
              <a:t>CC</a:t>
            </a:r>
            <a:r>
              <a:rPr lang="en-US" altLang="zh-CN" b="1" dirty="0">
                <a:solidFill>
                  <a:srgbClr val="7030A0"/>
                </a:solidFill>
              </a:rPr>
              <a:t>/3</a:t>
            </a:r>
            <a:r>
              <a:rPr lang="en-US" altLang="zh-CN" b="1" dirty="0" smtClean="0">
                <a:solidFill>
                  <a:srgbClr val="00B050"/>
                </a:solidFill>
              </a:rPr>
              <a:t>)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时</a:t>
            </a:r>
            <a:r>
              <a:rPr lang="zh-CN" altLang="en-US" b="1" dirty="0"/>
              <a:t>，输出</a:t>
            </a:r>
            <a:r>
              <a:rPr lang="en-US" altLang="zh-CN" b="1" i="1" dirty="0" err="1">
                <a:solidFill>
                  <a:srgbClr val="FF0000"/>
                </a:solidFill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O</a:t>
            </a:r>
            <a:r>
              <a:rPr lang="zh-CN" altLang="en-US" b="1" dirty="0"/>
              <a:t>仍保持高</a:t>
            </a:r>
            <a:r>
              <a:rPr lang="zh-CN" altLang="en-US" b="1" dirty="0" smtClean="0"/>
              <a:t>电平   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</a:rPr>
              <a:t>BAOCHI</a:t>
            </a:r>
            <a:endParaRPr lang="en-US" altLang="zh-CN" b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zh-CN" altLang="en-US" b="1" dirty="0" smtClean="0"/>
              <a:t>直到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/>
              <a:t> </a:t>
            </a:r>
            <a:r>
              <a:rPr lang="zh-CN" altLang="en-US" b="1" dirty="0"/>
              <a:t>＞ </a:t>
            </a:r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R1</a:t>
            </a:r>
            <a:r>
              <a:rPr lang="en-US" altLang="zh-CN" b="1" dirty="0">
                <a:solidFill>
                  <a:srgbClr val="00B050"/>
                </a:solidFill>
              </a:rPr>
              <a:t>(</a:t>
            </a:r>
            <a:r>
              <a:rPr lang="en-US" altLang="zh-CN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V</a:t>
            </a:r>
            <a:r>
              <a:rPr lang="en-US" altLang="zh-CN" b="1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C</a:t>
            </a:r>
            <a:r>
              <a:rPr lang="en-US" altLang="zh-CN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/3</a:t>
            </a:r>
            <a:r>
              <a:rPr lang="en-US" altLang="zh-CN" b="1" dirty="0">
                <a:solidFill>
                  <a:srgbClr val="00B050"/>
                </a:solidFill>
              </a:rPr>
              <a:t>)</a:t>
            </a:r>
            <a:r>
              <a:rPr lang="zh-CN" altLang="en-US" b="1" dirty="0" smtClean="0"/>
              <a:t>后</a:t>
            </a:r>
            <a:r>
              <a:rPr lang="zh-CN" altLang="en-US" b="1" dirty="0"/>
              <a:t>， </a:t>
            </a:r>
            <a:r>
              <a:rPr lang="en-US" altLang="zh-CN" b="1" i="1" dirty="0" err="1">
                <a:solidFill>
                  <a:srgbClr val="FF0000"/>
                </a:solidFill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O</a:t>
            </a:r>
            <a:r>
              <a:rPr lang="zh-CN" altLang="en-US" b="1" dirty="0"/>
              <a:t>才降为低电平</a:t>
            </a:r>
            <a:r>
              <a:rPr lang="zh-CN" altLang="en-US" b="1" dirty="0" smtClean="0"/>
              <a:t>。      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</a:rPr>
              <a:t>DI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i="1" dirty="0"/>
              <a:t> </a:t>
            </a:r>
            <a:r>
              <a:rPr lang="zh-CN" altLang="en-US" b="1" dirty="0"/>
              <a:t>上升到最大值后开始下降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zh-CN" altLang="en-US" b="1" dirty="0" smtClean="0"/>
              <a:t>当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i="1" baseline="-25000" dirty="0"/>
              <a:t> </a:t>
            </a:r>
            <a:r>
              <a:rPr lang="zh-CN" altLang="en-US" b="1" dirty="0"/>
              <a:t>下降到</a:t>
            </a:r>
            <a:r>
              <a:rPr lang="en-US" altLang="zh-CN" b="1" i="1" dirty="0">
                <a:solidFill>
                  <a:srgbClr val="0000FF"/>
                </a:solidFill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</a:rPr>
              <a:t>R1</a:t>
            </a:r>
            <a:r>
              <a:rPr lang="zh-CN" altLang="en-US" b="1" dirty="0"/>
              <a:t>和</a:t>
            </a:r>
            <a:r>
              <a:rPr lang="zh-CN" altLang="en-US" b="1" baseline="-25000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</a:rPr>
              <a:t>R2</a:t>
            </a:r>
            <a:r>
              <a:rPr lang="en-US" altLang="zh-CN" b="1" dirty="0"/>
              <a:t> </a:t>
            </a:r>
            <a:r>
              <a:rPr lang="zh-CN" altLang="en-US" b="1" dirty="0"/>
              <a:t>之间时， 输出</a:t>
            </a:r>
            <a:r>
              <a:rPr lang="en-US" altLang="zh-CN" b="1" i="1" dirty="0" err="1">
                <a:solidFill>
                  <a:srgbClr val="FF0000"/>
                </a:solidFill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O</a:t>
            </a:r>
            <a:r>
              <a:rPr lang="zh-CN" altLang="en-US" b="1" dirty="0"/>
              <a:t>仍保持低</a:t>
            </a:r>
            <a:r>
              <a:rPr lang="zh-CN" altLang="en-US" b="1" dirty="0" smtClean="0"/>
              <a:t>电平</a:t>
            </a:r>
            <a:endParaRPr lang="en-US" altLang="zh-CN" b="1" dirty="0" smtClean="0"/>
          </a:p>
          <a:p>
            <a:pPr>
              <a:lnSpc>
                <a:spcPct val="120000"/>
              </a:lnSpc>
              <a:buClr>
                <a:schemeClr val="accent1"/>
              </a:buClr>
              <a:buSzPct val="65000"/>
              <a:buFont typeface="Wingdings" charset="2"/>
              <a:buChar char="n"/>
              <a:defRPr/>
            </a:pPr>
            <a:r>
              <a:rPr lang="zh-CN" altLang="en-US" b="1" dirty="0" smtClean="0"/>
              <a:t>直到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/>
              <a:t>  </a:t>
            </a:r>
            <a:r>
              <a:rPr lang="zh-CN" altLang="en-US" b="1" dirty="0"/>
              <a:t>＜ 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</a:rPr>
              <a:t>R2</a:t>
            </a:r>
            <a:r>
              <a:rPr lang="zh-CN" altLang="en-US" b="1" dirty="0"/>
              <a:t>后，</a:t>
            </a:r>
            <a:r>
              <a:rPr lang="en-US" altLang="zh-CN" b="1" i="1" dirty="0" err="1">
                <a:solidFill>
                  <a:srgbClr val="FF0000"/>
                </a:solidFill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O</a:t>
            </a:r>
            <a:r>
              <a:rPr lang="en-US" altLang="zh-CN" b="1" dirty="0"/>
              <a:t> </a:t>
            </a:r>
            <a:r>
              <a:rPr lang="zh-CN" altLang="en-US" b="1" dirty="0"/>
              <a:t>又恢复为高电平。</a:t>
            </a:r>
            <a:endParaRPr lang="zh-CN" altLang="en-US" b="1" baseline="-25000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352" y="33440"/>
            <a:ext cx="4597400" cy="2682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715766"/>
            <a:ext cx="2189162" cy="209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矩形 26"/>
          <p:cNvSpPr/>
          <p:nvPr/>
        </p:nvSpPr>
        <p:spPr>
          <a:xfrm>
            <a:off x="6689966" y="1563638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0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6688790" y="62753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1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7416121" y="155466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1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7492213" y="699542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0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7956376" y="1051898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0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8558569" y="1422530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1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6974434" y="157882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880252" y="62753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1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800348" y="1739330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708194" y="36092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691293" y="681302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478649" y="1748642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747316" y="1425954"/>
            <a:ext cx="348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7" name="墨迹 6"/>
              <p14:cNvContentPartPr/>
              <p14:nvPr/>
            </p14:nvContentPartPr>
            <p14:xfrm>
              <a:off x="4145305" y="1023293"/>
              <a:ext cx="511647" cy="1729946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4"/>
            </p:blipFill>
            <p:spPr>
              <a:xfrm>
                <a:off x="4145305" y="1023293"/>
                <a:ext cx="511647" cy="17299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8" name="墨迹 7"/>
              <p14:cNvContentPartPr/>
              <p14:nvPr/>
            </p14:nvContentPartPr>
            <p14:xfrm>
              <a:off x="4398233" y="467239"/>
              <a:ext cx="969233" cy="463379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6"/>
            </p:blipFill>
            <p:spPr>
              <a:xfrm>
                <a:off x="4398233" y="467239"/>
                <a:ext cx="969233" cy="4633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9" name="墨迹 8"/>
              <p14:cNvContentPartPr/>
              <p14:nvPr/>
            </p14:nvContentPartPr>
            <p14:xfrm>
              <a:off x="4417540" y="478824"/>
              <a:ext cx="102329" cy="34753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8"/>
            </p:blipFill>
            <p:spPr>
              <a:xfrm>
                <a:off x="4417540" y="478824"/>
                <a:ext cx="102329" cy="34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0" name="墨迹 9"/>
              <p14:cNvContentPartPr/>
              <p14:nvPr/>
            </p14:nvContentPartPr>
            <p14:xfrm>
              <a:off x="4127929" y="212381"/>
              <a:ext cx="17376" cy="28961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0"/>
            </p:blipFill>
            <p:spPr>
              <a:xfrm>
                <a:off x="4127929" y="212381"/>
                <a:ext cx="17376" cy="28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1" name="墨迹 10"/>
              <p14:cNvContentPartPr/>
              <p14:nvPr/>
            </p14:nvContentPartPr>
            <p14:xfrm>
              <a:off x="4127929" y="305057"/>
              <a:ext cx="34753" cy="19307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2"/>
            </p:blipFill>
            <p:spPr>
              <a:xfrm>
                <a:off x="4127929" y="305057"/>
                <a:ext cx="34753" cy="19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2" name="墨迹 11"/>
              <p14:cNvContentPartPr/>
              <p14:nvPr/>
            </p14:nvContentPartPr>
            <p14:xfrm>
              <a:off x="4154959" y="131290"/>
              <a:ext cx="140944" cy="289612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4"/>
            </p:blipFill>
            <p:spPr>
              <a:xfrm>
                <a:off x="4154959" y="131290"/>
                <a:ext cx="140944" cy="2896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3" name="墨迹 12"/>
              <p14:cNvContentPartPr/>
              <p14:nvPr/>
            </p14:nvContentPartPr>
            <p14:xfrm>
              <a:off x="4209020" y="289611"/>
              <a:ext cx="77230" cy="115845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6"/>
            </p:blipFill>
            <p:spPr>
              <a:xfrm>
                <a:off x="4209020" y="289611"/>
                <a:ext cx="77230" cy="115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4" name="墨迹 13"/>
              <p14:cNvContentPartPr/>
              <p14:nvPr/>
            </p14:nvContentPartPr>
            <p14:xfrm>
              <a:off x="4228327" y="308918"/>
              <a:ext cx="115845" cy="10426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8"/>
            </p:blipFill>
            <p:spPr>
              <a:xfrm>
                <a:off x="4228327" y="308918"/>
                <a:ext cx="115845" cy="1042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5" name="墨迹 14"/>
              <p14:cNvContentPartPr/>
              <p14:nvPr/>
            </p14:nvContentPartPr>
            <p14:xfrm>
              <a:off x="4321003" y="150597"/>
              <a:ext cx="150598" cy="243274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0"/>
            </p:blipFill>
            <p:spPr>
              <a:xfrm>
                <a:off x="4321003" y="150597"/>
                <a:ext cx="150598" cy="2432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6" name="墨迹 15"/>
              <p14:cNvContentPartPr/>
              <p14:nvPr/>
            </p14:nvContentPartPr>
            <p14:xfrm>
              <a:off x="4402094" y="297334"/>
              <a:ext cx="23169" cy="17377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2"/>
            </p:blipFill>
            <p:spPr>
              <a:xfrm>
                <a:off x="4402094" y="297334"/>
                <a:ext cx="23169" cy="17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7" name="墨迹 16"/>
              <p14:cNvContentPartPr/>
              <p14:nvPr/>
            </p14:nvContentPartPr>
            <p14:xfrm>
              <a:off x="4402094" y="326295"/>
              <a:ext cx="38615" cy="36684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4"/>
            </p:blipFill>
            <p:spPr>
              <a:xfrm>
                <a:off x="4402094" y="326295"/>
                <a:ext cx="38615" cy="36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8" name="墨迹 17"/>
              <p14:cNvContentPartPr/>
              <p14:nvPr/>
            </p14:nvContentPartPr>
            <p14:xfrm>
              <a:off x="4490908" y="158320"/>
              <a:ext cx="65646" cy="204659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6"/>
            </p:blipFill>
            <p:spPr>
              <a:xfrm>
                <a:off x="4490908" y="158320"/>
                <a:ext cx="65646" cy="2046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9" name="墨迹 18"/>
              <p14:cNvContentPartPr/>
              <p14:nvPr/>
            </p14:nvContentPartPr>
            <p14:xfrm>
              <a:off x="4506354" y="281888"/>
              <a:ext cx="32823" cy="19307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8"/>
            </p:blipFill>
            <p:spPr>
              <a:xfrm>
                <a:off x="4506354" y="281888"/>
                <a:ext cx="32823" cy="193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0" name="墨迹 19"/>
              <p14:cNvContentPartPr/>
              <p14:nvPr/>
            </p14:nvContentPartPr>
            <p14:xfrm>
              <a:off x="4564277" y="127429"/>
              <a:ext cx="40545" cy="24713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0"/>
            </p:blipFill>
            <p:spPr>
              <a:xfrm>
                <a:off x="4564277" y="127429"/>
                <a:ext cx="40545" cy="247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1" name="墨迹 20"/>
              <p14:cNvContentPartPr/>
              <p14:nvPr/>
            </p14:nvContentPartPr>
            <p14:xfrm>
              <a:off x="4610615" y="227827"/>
              <a:ext cx="21238" cy="5213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2"/>
            </p:blipFill>
            <p:spPr>
              <a:xfrm>
                <a:off x="4610615" y="227827"/>
                <a:ext cx="21238" cy="52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2" name="墨迹 21"/>
              <p14:cNvContentPartPr/>
              <p14:nvPr/>
            </p14:nvContentPartPr>
            <p14:xfrm>
              <a:off x="4645368" y="139013"/>
              <a:ext cx="73368" cy="7336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4"/>
            </p:blipFill>
            <p:spPr>
              <a:xfrm>
                <a:off x="4645368" y="139013"/>
                <a:ext cx="73368" cy="733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3" name="墨迹 22"/>
              <p14:cNvContentPartPr/>
              <p14:nvPr/>
            </p14:nvContentPartPr>
            <p14:xfrm>
              <a:off x="4653091" y="111983"/>
              <a:ext cx="90745" cy="28575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6"/>
            </p:blipFill>
            <p:spPr>
              <a:xfrm>
                <a:off x="4653091" y="111983"/>
                <a:ext cx="9074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4" name="墨迹 23"/>
              <p14:cNvContentPartPr/>
              <p14:nvPr/>
            </p14:nvContentPartPr>
            <p14:xfrm>
              <a:off x="4753490" y="65645"/>
              <a:ext cx="27030" cy="28961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8"/>
            </p:blipFill>
            <p:spPr>
              <a:xfrm>
                <a:off x="4753490" y="65645"/>
                <a:ext cx="27030" cy="28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5" name="墨迹 24"/>
              <p14:cNvContentPartPr/>
              <p14:nvPr/>
            </p14:nvContentPartPr>
            <p14:xfrm>
              <a:off x="4734182" y="135152"/>
              <a:ext cx="69507" cy="11584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0"/>
            </p:blipFill>
            <p:spPr>
              <a:xfrm>
                <a:off x="4734182" y="135152"/>
                <a:ext cx="69507" cy="11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6" name="墨迹 25"/>
              <p14:cNvContentPartPr/>
              <p14:nvPr/>
            </p14:nvContentPartPr>
            <p14:xfrm>
              <a:off x="4757351" y="175697"/>
              <a:ext cx="48269" cy="21238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2"/>
            </p:blipFill>
            <p:spPr>
              <a:xfrm>
                <a:off x="4757351" y="175697"/>
                <a:ext cx="48269" cy="212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8" name="墨迹 27"/>
              <p14:cNvContentPartPr/>
              <p14:nvPr/>
            </p14:nvContentPartPr>
            <p14:xfrm>
              <a:off x="4753490" y="173766"/>
              <a:ext cx="119706" cy="108122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4"/>
            </p:blipFill>
            <p:spPr>
              <a:xfrm>
                <a:off x="4753490" y="173766"/>
                <a:ext cx="119706" cy="1081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9" name="墨迹 28"/>
              <p14:cNvContentPartPr/>
              <p14:nvPr/>
            </p14:nvContentPartPr>
            <p14:xfrm>
              <a:off x="4799827" y="258719"/>
              <a:ext cx="86884" cy="131291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6"/>
            </p:blipFill>
            <p:spPr>
              <a:xfrm>
                <a:off x="4799827" y="258719"/>
                <a:ext cx="86884" cy="131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42" name="墨迹 41"/>
              <p14:cNvContentPartPr/>
              <p14:nvPr/>
            </p14:nvContentPartPr>
            <p14:xfrm>
              <a:off x="4751559" y="316641"/>
              <a:ext cx="106191" cy="100399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48"/>
            </p:blipFill>
            <p:spPr>
              <a:xfrm>
                <a:off x="4751559" y="316641"/>
                <a:ext cx="106191" cy="100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43" name="墨迹 42"/>
              <p14:cNvContentPartPr/>
              <p14:nvPr/>
            </p14:nvContentPartPr>
            <p14:xfrm>
              <a:off x="4718736" y="291542"/>
              <a:ext cx="131291" cy="32822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50"/>
            </p:blipFill>
            <p:spPr>
              <a:xfrm>
                <a:off x="4718736" y="291542"/>
                <a:ext cx="131291" cy="328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4" name="墨迹 43"/>
              <p14:cNvContentPartPr/>
              <p14:nvPr/>
            </p14:nvContentPartPr>
            <p14:xfrm>
              <a:off x="4896365" y="154459"/>
              <a:ext cx="115844" cy="158321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52"/>
            </p:blipFill>
            <p:spPr>
              <a:xfrm>
                <a:off x="4896365" y="154459"/>
                <a:ext cx="115844" cy="158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45" name="墨迹 44"/>
              <p14:cNvContentPartPr/>
              <p14:nvPr/>
            </p14:nvContentPartPr>
            <p14:xfrm>
              <a:off x="4950425" y="69506"/>
              <a:ext cx="119706" cy="308919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54"/>
            </p:blipFill>
            <p:spPr>
              <a:xfrm>
                <a:off x="4950425" y="69506"/>
                <a:ext cx="119706" cy="308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46" name="墨迹 45"/>
              <p14:cNvContentPartPr/>
              <p14:nvPr/>
            </p14:nvContentPartPr>
            <p14:xfrm>
              <a:off x="5073993" y="77229"/>
              <a:ext cx="115844" cy="15446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56"/>
            </p:blipFill>
            <p:spPr>
              <a:xfrm>
                <a:off x="5073993" y="77229"/>
                <a:ext cx="115844" cy="15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47" name="墨迹 46"/>
              <p14:cNvContentPartPr/>
              <p14:nvPr/>
            </p14:nvContentPartPr>
            <p14:xfrm>
              <a:off x="5116469" y="131290"/>
              <a:ext cx="166044" cy="231689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58"/>
            </p:blipFill>
            <p:spPr>
              <a:xfrm>
                <a:off x="5116469" y="131290"/>
                <a:ext cx="166044" cy="231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48" name="墨迹 47"/>
              <p14:cNvContentPartPr/>
              <p14:nvPr/>
            </p14:nvContentPartPr>
            <p14:xfrm>
              <a:off x="5247760" y="239412"/>
              <a:ext cx="36684" cy="17376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60"/>
            </p:blipFill>
            <p:spPr>
              <a:xfrm>
                <a:off x="5247760" y="239412"/>
                <a:ext cx="36684" cy="173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49" name="墨迹 48"/>
              <p14:cNvContentPartPr/>
              <p14:nvPr/>
            </p14:nvContentPartPr>
            <p14:xfrm>
              <a:off x="4050699" y="2745516"/>
              <a:ext cx="2509966" cy="1714500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62"/>
            </p:blipFill>
            <p:spPr>
              <a:xfrm>
                <a:off x="4050699" y="2745516"/>
                <a:ext cx="2509966" cy="1714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50" name="墨迹 49"/>
              <p14:cNvContentPartPr/>
              <p14:nvPr/>
            </p14:nvContentPartPr>
            <p14:xfrm>
              <a:off x="4363479" y="3977331"/>
              <a:ext cx="108122" cy="7723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64"/>
            </p:blipFill>
            <p:spPr>
              <a:xfrm>
                <a:off x="4363479" y="3977331"/>
                <a:ext cx="108122" cy="7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51" name="墨迹 50"/>
              <p14:cNvContentPartPr/>
              <p14:nvPr/>
            </p14:nvContentPartPr>
            <p14:xfrm>
              <a:off x="4641506" y="4023668"/>
              <a:ext cx="92676" cy="142875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66"/>
            </p:blipFill>
            <p:spPr>
              <a:xfrm>
                <a:off x="4641506" y="4023668"/>
                <a:ext cx="92676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52" name="墨迹 51"/>
              <p14:cNvContentPartPr/>
              <p14:nvPr/>
            </p14:nvContentPartPr>
            <p14:xfrm>
              <a:off x="4587445" y="3956092"/>
              <a:ext cx="154460" cy="3668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68"/>
            </p:blipFill>
            <p:spPr>
              <a:xfrm>
                <a:off x="4587445" y="3956092"/>
                <a:ext cx="154460" cy="36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53" name="墨迹 52"/>
              <p14:cNvContentPartPr/>
              <p14:nvPr/>
            </p14:nvContentPartPr>
            <p14:xfrm>
              <a:off x="4664675" y="3853763"/>
              <a:ext cx="9654" cy="38615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70"/>
            </p:blipFill>
            <p:spPr>
              <a:xfrm>
                <a:off x="4664675" y="3853763"/>
                <a:ext cx="9654" cy="38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54" name="墨迹 53"/>
              <p14:cNvContentPartPr/>
              <p14:nvPr/>
            </p14:nvContentPartPr>
            <p14:xfrm>
              <a:off x="4780520" y="3896240"/>
              <a:ext cx="86883" cy="142875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72"/>
            </p:blipFill>
            <p:spPr>
              <a:xfrm>
                <a:off x="4780520" y="3896240"/>
                <a:ext cx="86883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55" name="墨迹 54"/>
              <p14:cNvContentPartPr/>
              <p14:nvPr/>
            </p14:nvContentPartPr>
            <p14:xfrm>
              <a:off x="4888641" y="3996638"/>
              <a:ext cx="30892" cy="81091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74"/>
            </p:blipFill>
            <p:spPr>
              <a:xfrm>
                <a:off x="4888641" y="3996638"/>
                <a:ext cx="30892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56" name="墨迹 55"/>
              <p14:cNvContentPartPr/>
              <p14:nvPr/>
            </p14:nvContentPartPr>
            <p14:xfrm>
              <a:off x="5008347" y="4000500"/>
              <a:ext cx="32823" cy="54060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76"/>
            </p:blipFill>
            <p:spPr>
              <a:xfrm>
                <a:off x="5008347" y="4000500"/>
                <a:ext cx="32823" cy="54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57" name="墨迹 56"/>
              <p14:cNvContentPartPr/>
              <p14:nvPr/>
            </p14:nvContentPartPr>
            <p14:xfrm>
              <a:off x="4741905" y="3166418"/>
              <a:ext cx="55991" cy="7723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78"/>
            </p:blipFill>
            <p:spPr>
              <a:xfrm>
                <a:off x="4741905" y="3166418"/>
                <a:ext cx="55991" cy="7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58" name="墨迹 57"/>
              <p14:cNvContentPartPr/>
              <p14:nvPr/>
            </p14:nvContentPartPr>
            <p14:xfrm>
              <a:off x="4861611" y="3216618"/>
              <a:ext cx="115845" cy="135152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80"/>
            </p:blipFill>
            <p:spPr>
              <a:xfrm>
                <a:off x="4861611" y="3216618"/>
                <a:ext cx="115845" cy="135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59" name="墨迹 58"/>
              <p14:cNvContentPartPr/>
              <p14:nvPr/>
            </p14:nvContentPartPr>
            <p14:xfrm>
              <a:off x="4834581" y="3160626"/>
              <a:ext cx="135152" cy="17377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82"/>
            </p:blipFill>
            <p:spPr>
              <a:xfrm>
                <a:off x="4834581" y="3160626"/>
                <a:ext cx="135152" cy="17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60" name="墨迹 59"/>
              <p14:cNvContentPartPr/>
              <p14:nvPr/>
            </p14:nvContentPartPr>
            <p14:xfrm>
              <a:off x="4892503" y="3015820"/>
              <a:ext cx="83022" cy="81092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84"/>
            </p:blipFill>
            <p:spPr>
              <a:xfrm>
                <a:off x="4892503" y="3015820"/>
                <a:ext cx="83022" cy="810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61" name="墨迹 60"/>
              <p14:cNvContentPartPr/>
              <p14:nvPr/>
            </p14:nvContentPartPr>
            <p14:xfrm>
              <a:off x="5050824" y="3066020"/>
              <a:ext cx="84953" cy="131290"/>
            </p14:xfrm>
          </p:contentPart>
        </mc:Choice>
        <mc:Fallback xmlns="">
          <p:pic>
            <p:nvPicPr>
              <p:cNvPr id="61" name="墨迹 60"/>
            </p:nvPicPr>
            <p:blipFill>
              <a:blip r:embed="rId86"/>
            </p:blipFill>
            <p:spPr>
              <a:xfrm>
                <a:off x="5050824" y="3066020"/>
                <a:ext cx="84953" cy="1312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62" name="墨迹 61"/>
              <p14:cNvContentPartPr/>
              <p14:nvPr/>
            </p14:nvContentPartPr>
            <p14:xfrm>
              <a:off x="5147361" y="3174141"/>
              <a:ext cx="61783" cy="65646"/>
            </p14:xfrm>
          </p:contentPart>
        </mc:Choice>
        <mc:Fallback xmlns="">
          <p:pic>
            <p:nvPicPr>
              <p:cNvPr id="62" name="墨迹 61"/>
            </p:nvPicPr>
            <p:blipFill>
              <a:blip r:embed="rId88"/>
            </p:blipFill>
            <p:spPr>
              <a:xfrm>
                <a:off x="5147361" y="3174141"/>
                <a:ext cx="61783" cy="656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63" name="墨迹 62"/>
              <p14:cNvContentPartPr/>
              <p14:nvPr/>
            </p14:nvContentPartPr>
            <p14:xfrm>
              <a:off x="5270929" y="3174141"/>
              <a:ext cx="84953" cy="77230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90"/>
            </p:blipFill>
            <p:spPr>
              <a:xfrm>
                <a:off x="5270929" y="3174141"/>
                <a:ext cx="84953" cy="77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64" name="墨迹 63"/>
              <p14:cNvContentPartPr/>
              <p14:nvPr/>
            </p14:nvContentPartPr>
            <p14:xfrm>
              <a:off x="4394371" y="4278527"/>
              <a:ext cx="19308" cy="28961"/>
            </p14:xfrm>
          </p:contentPart>
        </mc:Choice>
        <mc:Fallback xmlns="">
          <p:pic>
            <p:nvPicPr>
              <p:cNvPr id="64" name="墨迹 63"/>
            </p:nvPicPr>
            <p:blipFill>
              <a:blip r:embed="rId92"/>
            </p:blipFill>
            <p:spPr>
              <a:xfrm>
                <a:off x="4394371" y="4278527"/>
                <a:ext cx="19308" cy="289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65" name="墨迹 64"/>
              <p14:cNvContentPartPr/>
              <p14:nvPr/>
            </p14:nvContentPartPr>
            <p14:xfrm>
              <a:off x="4297834" y="4309418"/>
              <a:ext cx="249066" cy="65646"/>
            </p14:xfrm>
          </p:contentPart>
        </mc:Choice>
        <mc:Fallback xmlns="">
          <p:pic>
            <p:nvPicPr>
              <p:cNvPr id="65" name="墨迹 64"/>
            </p:nvPicPr>
            <p:blipFill>
              <a:blip r:embed="rId94"/>
            </p:blipFill>
            <p:spPr>
              <a:xfrm>
                <a:off x="4297834" y="4309418"/>
                <a:ext cx="249066" cy="656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66" name="墨迹 65"/>
              <p14:cNvContentPartPr/>
              <p14:nvPr/>
            </p14:nvContentPartPr>
            <p14:xfrm>
              <a:off x="4413679" y="4375064"/>
              <a:ext cx="84952" cy="88814"/>
            </p14:xfrm>
          </p:contentPart>
        </mc:Choice>
        <mc:Fallback xmlns="">
          <p:pic>
            <p:nvPicPr>
              <p:cNvPr id="66" name="墨迹 65"/>
            </p:nvPicPr>
            <p:blipFill>
              <a:blip r:embed="rId96"/>
            </p:blipFill>
            <p:spPr>
              <a:xfrm>
                <a:off x="4413679" y="4375064"/>
                <a:ext cx="84952" cy="8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67" name="墨迹 66"/>
              <p14:cNvContentPartPr/>
              <p14:nvPr/>
            </p14:nvContentPartPr>
            <p14:xfrm>
              <a:off x="4371202" y="4463878"/>
              <a:ext cx="19307" cy="196936"/>
            </p14:xfrm>
          </p:contentPart>
        </mc:Choice>
        <mc:Fallback xmlns="">
          <p:pic>
            <p:nvPicPr>
              <p:cNvPr id="67" name="墨迹 66"/>
            </p:nvPicPr>
            <p:blipFill>
              <a:blip r:embed="rId98"/>
            </p:blipFill>
            <p:spPr>
              <a:xfrm>
                <a:off x="4371202" y="4463878"/>
                <a:ext cx="19307" cy="1969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68" name="墨迹 67"/>
              <p14:cNvContentPartPr/>
              <p14:nvPr/>
            </p14:nvContentPartPr>
            <p14:xfrm>
              <a:off x="4386648" y="4471601"/>
              <a:ext cx="258720" cy="223966"/>
            </p14:xfrm>
          </p:contentPart>
        </mc:Choice>
        <mc:Fallback xmlns="">
          <p:pic>
            <p:nvPicPr>
              <p:cNvPr id="68" name="墨迹 67"/>
            </p:nvPicPr>
            <p:blipFill>
              <a:blip r:embed="rId100"/>
            </p:blipFill>
            <p:spPr>
              <a:xfrm>
                <a:off x="4386648" y="4471601"/>
                <a:ext cx="258720" cy="2239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69" name="墨迹 68"/>
              <p14:cNvContentPartPr/>
              <p14:nvPr/>
            </p14:nvContentPartPr>
            <p14:xfrm>
              <a:off x="4436847" y="4533384"/>
              <a:ext cx="100399" cy="84953"/>
            </p14:xfrm>
          </p:contentPart>
        </mc:Choice>
        <mc:Fallback xmlns="">
          <p:pic>
            <p:nvPicPr>
              <p:cNvPr id="69" name="墨迹 68"/>
            </p:nvPicPr>
            <p:blipFill>
              <a:blip r:embed="rId102"/>
            </p:blipFill>
            <p:spPr>
              <a:xfrm>
                <a:off x="4436847" y="4533384"/>
                <a:ext cx="100399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70" name="墨迹 69"/>
              <p14:cNvContentPartPr/>
              <p14:nvPr/>
            </p14:nvContentPartPr>
            <p14:xfrm>
              <a:off x="4622199" y="3456030"/>
              <a:ext cx="81091" cy="131290"/>
            </p14:xfrm>
          </p:contentPart>
        </mc:Choice>
        <mc:Fallback xmlns="">
          <p:pic>
            <p:nvPicPr>
              <p:cNvPr id="70" name="墨迹 69"/>
            </p:nvPicPr>
            <p:blipFill>
              <a:blip r:embed="rId104"/>
            </p:blipFill>
            <p:spPr>
              <a:xfrm>
                <a:off x="4622199" y="3456030"/>
                <a:ext cx="81091" cy="1312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71" name="墨迹 70"/>
              <p14:cNvContentPartPr/>
              <p14:nvPr/>
            </p14:nvContentPartPr>
            <p14:xfrm>
              <a:off x="4687844" y="3521675"/>
              <a:ext cx="32823" cy="185352"/>
            </p14:xfrm>
          </p:contentPart>
        </mc:Choice>
        <mc:Fallback xmlns="">
          <p:pic>
            <p:nvPicPr>
              <p:cNvPr id="71" name="墨迹 70"/>
            </p:nvPicPr>
            <p:blipFill>
              <a:blip r:embed="rId106"/>
            </p:blipFill>
            <p:spPr>
              <a:xfrm>
                <a:off x="4687844" y="3521675"/>
                <a:ext cx="32823" cy="1853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72" name="墨迹 71"/>
              <p14:cNvContentPartPr/>
              <p14:nvPr/>
            </p14:nvContentPartPr>
            <p14:xfrm>
              <a:off x="4738043" y="3459891"/>
              <a:ext cx="7723" cy="50200"/>
            </p14:xfrm>
          </p:contentPart>
        </mc:Choice>
        <mc:Fallback xmlns="">
          <p:pic>
            <p:nvPicPr>
              <p:cNvPr id="72" name="墨迹 71"/>
            </p:nvPicPr>
            <p:blipFill>
              <a:blip r:embed="rId108"/>
            </p:blipFill>
            <p:spPr>
              <a:xfrm>
                <a:off x="4738043" y="3459891"/>
                <a:ext cx="7723" cy="5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73" name="墨迹 72"/>
              <p14:cNvContentPartPr/>
              <p14:nvPr/>
            </p14:nvContentPartPr>
            <p14:xfrm>
              <a:off x="4745766" y="3421277"/>
              <a:ext cx="81091" cy="96537"/>
            </p14:xfrm>
          </p:contentPart>
        </mc:Choice>
        <mc:Fallback xmlns="">
          <p:pic>
            <p:nvPicPr>
              <p:cNvPr id="73" name="墨迹 72"/>
            </p:nvPicPr>
            <p:blipFill>
              <a:blip r:embed="rId110"/>
            </p:blipFill>
            <p:spPr>
              <a:xfrm>
                <a:off x="4745766" y="3421277"/>
                <a:ext cx="81091" cy="96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74" name="墨迹 73"/>
              <p14:cNvContentPartPr/>
              <p14:nvPr/>
            </p14:nvContentPartPr>
            <p14:xfrm>
              <a:off x="4734182" y="3558359"/>
              <a:ext cx="123568" cy="36685"/>
            </p14:xfrm>
          </p:contentPart>
        </mc:Choice>
        <mc:Fallback xmlns="">
          <p:pic>
            <p:nvPicPr>
              <p:cNvPr id="74" name="墨迹 73"/>
            </p:nvPicPr>
            <p:blipFill>
              <a:blip r:embed="rId112"/>
            </p:blipFill>
            <p:spPr>
              <a:xfrm>
                <a:off x="4734182" y="3558359"/>
                <a:ext cx="123568" cy="366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75" name="墨迹 74"/>
              <p14:cNvContentPartPr/>
              <p14:nvPr/>
            </p14:nvContentPartPr>
            <p14:xfrm>
              <a:off x="4776658" y="3537121"/>
              <a:ext cx="46338" cy="146737"/>
            </p14:xfrm>
          </p:contentPart>
        </mc:Choice>
        <mc:Fallback xmlns="">
          <p:pic>
            <p:nvPicPr>
              <p:cNvPr id="75" name="墨迹 74"/>
            </p:nvPicPr>
            <p:blipFill>
              <a:blip r:embed="rId114"/>
            </p:blipFill>
            <p:spPr>
              <a:xfrm>
                <a:off x="4776658" y="3537121"/>
                <a:ext cx="46338" cy="146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76" name="墨迹 75"/>
              <p14:cNvContentPartPr/>
              <p14:nvPr/>
            </p14:nvContentPartPr>
            <p14:xfrm>
              <a:off x="4734182" y="3606628"/>
              <a:ext cx="57922" cy="81091"/>
            </p14:xfrm>
          </p:contentPart>
        </mc:Choice>
        <mc:Fallback xmlns="">
          <p:pic>
            <p:nvPicPr>
              <p:cNvPr id="76" name="墨迹 75"/>
            </p:nvPicPr>
            <p:blipFill>
              <a:blip r:embed="rId116"/>
            </p:blipFill>
            <p:spPr>
              <a:xfrm>
                <a:off x="4734182" y="3606628"/>
                <a:ext cx="57922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77" name="墨迹 76"/>
              <p14:cNvContentPartPr/>
              <p14:nvPr/>
            </p14:nvContentPartPr>
            <p14:xfrm>
              <a:off x="4803689" y="3591182"/>
              <a:ext cx="83022" cy="69507"/>
            </p14:xfrm>
          </p:contentPart>
        </mc:Choice>
        <mc:Fallback xmlns="">
          <p:pic>
            <p:nvPicPr>
              <p:cNvPr id="77" name="墨迹 76"/>
            </p:nvPicPr>
            <p:blipFill>
              <a:blip r:embed="rId118"/>
            </p:blipFill>
            <p:spPr>
              <a:xfrm>
                <a:off x="4803689" y="3591182"/>
                <a:ext cx="83022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78" name="墨迹 77"/>
              <p14:cNvContentPartPr/>
              <p14:nvPr/>
            </p14:nvContentPartPr>
            <p14:xfrm>
              <a:off x="4869334" y="3367216"/>
              <a:ext cx="81091" cy="137082"/>
            </p14:xfrm>
          </p:contentPart>
        </mc:Choice>
        <mc:Fallback xmlns="">
          <p:pic>
            <p:nvPicPr>
              <p:cNvPr id="78" name="墨迹 77"/>
            </p:nvPicPr>
            <p:blipFill>
              <a:blip r:embed="rId120"/>
            </p:blipFill>
            <p:spPr>
              <a:xfrm>
                <a:off x="4869334" y="3367216"/>
                <a:ext cx="81091" cy="1370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79" name="墨迹 78"/>
              <p14:cNvContentPartPr/>
              <p14:nvPr/>
            </p14:nvContentPartPr>
            <p14:xfrm>
              <a:off x="4884780" y="3533259"/>
              <a:ext cx="102329" cy="38616"/>
            </p14:xfrm>
          </p:contentPart>
        </mc:Choice>
        <mc:Fallback xmlns="">
          <p:pic>
            <p:nvPicPr>
              <p:cNvPr id="79" name="墨迹 78"/>
            </p:nvPicPr>
            <p:blipFill>
              <a:blip r:embed="rId122"/>
            </p:blipFill>
            <p:spPr>
              <a:xfrm>
                <a:off x="4884780" y="3533259"/>
                <a:ext cx="102329" cy="386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80" name="墨迹 79"/>
              <p14:cNvContentPartPr/>
              <p14:nvPr/>
            </p14:nvContentPartPr>
            <p14:xfrm>
              <a:off x="4938841" y="3498506"/>
              <a:ext cx="360" cy="3862"/>
            </p14:xfrm>
          </p:contentPart>
        </mc:Choice>
        <mc:Fallback xmlns="">
          <p:pic>
            <p:nvPicPr>
              <p:cNvPr id="80" name="墨迹 79"/>
            </p:nvPicPr>
            <p:blipFill>
              <a:blip r:embed="rId124"/>
            </p:blipFill>
            <p:spPr>
              <a:xfrm>
                <a:off x="4938841" y="3498506"/>
                <a:ext cx="360" cy="38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81" name="墨迹 80"/>
              <p14:cNvContentPartPr/>
              <p14:nvPr/>
            </p14:nvContentPartPr>
            <p14:xfrm>
              <a:off x="4938841" y="3510091"/>
              <a:ext cx="42476" cy="193074"/>
            </p14:xfrm>
          </p:contentPart>
        </mc:Choice>
        <mc:Fallback xmlns="">
          <p:pic>
            <p:nvPicPr>
              <p:cNvPr id="81" name="墨迹 80"/>
            </p:nvPicPr>
            <p:blipFill>
              <a:blip r:embed="rId126"/>
            </p:blipFill>
            <p:spPr>
              <a:xfrm>
                <a:off x="4938841" y="3510091"/>
                <a:ext cx="42476" cy="1930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82" name="墨迹 81"/>
              <p14:cNvContentPartPr/>
              <p14:nvPr/>
            </p14:nvContentPartPr>
            <p14:xfrm>
              <a:off x="4904087" y="3595043"/>
              <a:ext cx="25100" cy="15446"/>
            </p14:xfrm>
          </p:contentPart>
        </mc:Choice>
        <mc:Fallback xmlns="">
          <p:pic>
            <p:nvPicPr>
              <p:cNvPr id="82" name="墨迹 81"/>
            </p:nvPicPr>
            <p:blipFill>
              <a:blip r:embed="rId128"/>
            </p:blipFill>
            <p:spPr>
              <a:xfrm>
                <a:off x="4904087" y="3595043"/>
                <a:ext cx="25100" cy="154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83" name="墨迹 82"/>
              <p14:cNvContentPartPr/>
              <p14:nvPr/>
            </p14:nvContentPartPr>
            <p14:xfrm>
              <a:off x="4819134" y="3471476"/>
              <a:ext cx="46338" cy="92676"/>
            </p14:xfrm>
          </p:contentPart>
        </mc:Choice>
        <mc:Fallback xmlns="">
          <p:pic>
            <p:nvPicPr>
              <p:cNvPr id="83" name="墨迹 82"/>
            </p:nvPicPr>
            <p:blipFill>
              <a:blip r:embed="rId130"/>
            </p:blipFill>
            <p:spPr>
              <a:xfrm>
                <a:off x="4819134" y="3471476"/>
                <a:ext cx="46338" cy="92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84" name="墨迹 83"/>
              <p14:cNvContentPartPr/>
              <p14:nvPr/>
            </p14:nvContentPartPr>
            <p14:xfrm>
              <a:off x="4850027" y="3533259"/>
              <a:ext cx="57922" cy="206590"/>
            </p14:xfrm>
          </p:contentPart>
        </mc:Choice>
        <mc:Fallback xmlns="">
          <p:pic>
            <p:nvPicPr>
              <p:cNvPr id="84" name="墨迹 83"/>
            </p:nvPicPr>
            <p:blipFill>
              <a:blip r:embed="rId132"/>
            </p:blipFill>
            <p:spPr>
              <a:xfrm>
                <a:off x="4850027" y="3533259"/>
                <a:ext cx="57922" cy="2065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85" name="墨迹 84"/>
              <p14:cNvContentPartPr/>
              <p14:nvPr/>
            </p14:nvContentPartPr>
            <p14:xfrm>
              <a:off x="4853888" y="2683733"/>
              <a:ext cx="57922" cy="127429"/>
            </p14:xfrm>
          </p:contentPart>
        </mc:Choice>
        <mc:Fallback xmlns="">
          <p:pic>
            <p:nvPicPr>
              <p:cNvPr id="85" name="墨迹 84"/>
            </p:nvPicPr>
            <p:blipFill>
              <a:blip r:embed="rId134"/>
            </p:blipFill>
            <p:spPr>
              <a:xfrm>
                <a:off x="4853888" y="2683733"/>
                <a:ext cx="57922" cy="127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86" name="墨迹 85"/>
              <p14:cNvContentPartPr/>
              <p14:nvPr/>
            </p14:nvContentPartPr>
            <p14:xfrm>
              <a:off x="4892503" y="2741655"/>
              <a:ext cx="21238" cy="115845"/>
            </p14:xfrm>
          </p:contentPart>
        </mc:Choice>
        <mc:Fallback xmlns="">
          <p:pic>
            <p:nvPicPr>
              <p:cNvPr id="86" name="墨迹 85"/>
            </p:nvPicPr>
            <p:blipFill>
              <a:blip r:embed="rId136"/>
            </p:blipFill>
            <p:spPr>
              <a:xfrm>
                <a:off x="4892503" y="2741655"/>
                <a:ext cx="21238" cy="115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87" name="墨迹 86"/>
              <p14:cNvContentPartPr/>
              <p14:nvPr/>
            </p14:nvContentPartPr>
            <p14:xfrm>
              <a:off x="4942702" y="2660564"/>
              <a:ext cx="206590" cy="169905"/>
            </p14:xfrm>
          </p:contentPart>
        </mc:Choice>
        <mc:Fallback xmlns="">
          <p:pic>
            <p:nvPicPr>
              <p:cNvPr id="87" name="墨迹 86"/>
            </p:nvPicPr>
            <p:blipFill>
              <a:blip r:embed="rId138"/>
            </p:blipFill>
            <p:spPr>
              <a:xfrm>
                <a:off x="4942702" y="2660564"/>
                <a:ext cx="206590" cy="169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88" name="墨迹 87"/>
              <p14:cNvContentPartPr/>
              <p14:nvPr/>
            </p14:nvContentPartPr>
            <p14:xfrm>
              <a:off x="5031516" y="2822746"/>
              <a:ext cx="38615" cy="13515"/>
            </p14:xfrm>
          </p:contentPart>
        </mc:Choice>
        <mc:Fallback xmlns="">
          <p:pic>
            <p:nvPicPr>
              <p:cNvPr id="88" name="墨迹 87"/>
            </p:nvPicPr>
            <p:blipFill>
              <a:blip r:embed="rId140"/>
            </p:blipFill>
            <p:spPr>
              <a:xfrm>
                <a:off x="5031516" y="2822746"/>
                <a:ext cx="38615" cy="135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89" name="墨迹 88"/>
              <p14:cNvContentPartPr/>
              <p14:nvPr/>
            </p14:nvContentPartPr>
            <p14:xfrm>
              <a:off x="6736363" y="1451918"/>
              <a:ext cx="9654" cy="75299"/>
            </p14:xfrm>
          </p:contentPart>
        </mc:Choice>
        <mc:Fallback xmlns="">
          <p:pic>
            <p:nvPicPr>
              <p:cNvPr id="89" name="墨迹 88"/>
            </p:nvPicPr>
            <p:blipFill>
              <a:blip r:embed="rId142"/>
            </p:blipFill>
            <p:spPr>
              <a:xfrm>
                <a:off x="6736363" y="1451918"/>
                <a:ext cx="9654" cy="75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90" name="墨迹 89"/>
              <p14:cNvContentPartPr/>
              <p14:nvPr/>
            </p14:nvContentPartPr>
            <p14:xfrm>
              <a:off x="6854138" y="1003986"/>
              <a:ext cx="54061" cy="69507"/>
            </p14:xfrm>
          </p:contentPart>
        </mc:Choice>
        <mc:Fallback xmlns="">
          <p:pic>
            <p:nvPicPr>
              <p:cNvPr id="90" name="墨迹 89"/>
            </p:nvPicPr>
            <p:blipFill>
              <a:blip r:embed="rId144"/>
            </p:blipFill>
            <p:spPr>
              <a:xfrm>
                <a:off x="6854138" y="1003986"/>
                <a:ext cx="54061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91" name="墨迹 90"/>
              <p14:cNvContentPartPr/>
              <p14:nvPr/>
            </p14:nvContentPartPr>
            <p14:xfrm>
              <a:off x="6865722" y="1019432"/>
              <a:ext cx="15446" cy="48269"/>
            </p14:xfrm>
          </p:contentPart>
        </mc:Choice>
        <mc:Fallback xmlns="">
          <p:pic>
            <p:nvPicPr>
              <p:cNvPr id="91" name="墨迹 90"/>
            </p:nvPicPr>
            <p:blipFill>
              <a:blip r:embed="rId146"/>
            </p:blipFill>
            <p:spPr>
              <a:xfrm>
                <a:off x="6865722" y="1019432"/>
                <a:ext cx="15446" cy="48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92" name="墨迹 91"/>
              <p14:cNvContentPartPr/>
              <p14:nvPr/>
            </p14:nvContentPartPr>
            <p14:xfrm>
              <a:off x="7174641" y="1984804"/>
              <a:ext cx="57922" cy="96537"/>
            </p14:xfrm>
          </p:contentPart>
        </mc:Choice>
        <mc:Fallback xmlns="">
          <p:pic>
            <p:nvPicPr>
              <p:cNvPr id="92" name="墨迹 91"/>
            </p:nvPicPr>
            <p:blipFill>
              <a:blip r:embed="rId148"/>
            </p:blipFill>
            <p:spPr>
              <a:xfrm>
                <a:off x="7174641" y="1984804"/>
                <a:ext cx="57922" cy="96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93" name="墨迹 92"/>
              <p14:cNvContentPartPr/>
              <p14:nvPr/>
            </p14:nvContentPartPr>
            <p14:xfrm>
              <a:off x="7344547" y="1984804"/>
              <a:ext cx="34753" cy="61783"/>
            </p14:xfrm>
          </p:contentPart>
        </mc:Choice>
        <mc:Fallback xmlns="">
          <p:pic>
            <p:nvPicPr>
              <p:cNvPr id="93" name="墨迹 92"/>
            </p:nvPicPr>
            <p:blipFill>
              <a:blip r:embed="rId150"/>
            </p:blipFill>
            <p:spPr>
              <a:xfrm>
                <a:off x="7344547" y="1984804"/>
                <a:ext cx="34753" cy="61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94" name="墨迹 93"/>
              <p14:cNvContentPartPr/>
              <p14:nvPr/>
            </p14:nvContentPartPr>
            <p14:xfrm>
              <a:off x="7522175" y="1957773"/>
              <a:ext cx="27031" cy="94607"/>
            </p14:xfrm>
          </p:contentPart>
        </mc:Choice>
        <mc:Fallback xmlns="">
          <p:pic>
            <p:nvPicPr>
              <p:cNvPr id="94" name="墨迹 93"/>
            </p:nvPicPr>
            <p:blipFill>
              <a:blip r:embed="rId152"/>
            </p:blipFill>
            <p:spPr>
              <a:xfrm>
                <a:off x="7522175" y="1957773"/>
                <a:ext cx="27031" cy="94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95" name="墨迹 94"/>
              <p14:cNvContentPartPr/>
              <p14:nvPr/>
            </p14:nvContentPartPr>
            <p14:xfrm>
              <a:off x="7387023" y="2166293"/>
              <a:ext cx="17377" cy="86884"/>
            </p14:xfrm>
          </p:contentPart>
        </mc:Choice>
        <mc:Fallback xmlns="">
          <p:pic>
            <p:nvPicPr>
              <p:cNvPr id="95" name="墨迹 94"/>
            </p:nvPicPr>
            <p:blipFill>
              <a:blip r:embed="rId154"/>
            </p:blipFill>
            <p:spPr>
              <a:xfrm>
                <a:off x="7387023" y="2166293"/>
                <a:ext cx="17377" cy="868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96" name="墨迹 95"/>
              <p14:cNvContentPartPr/>
              <p14:nvPr/>
            </p14:nvContentPartPr>
            <p14:xfrm>
              <a:off x="7545344" y="2162432"/>
              <a:ext cx="46338" cy="46338"/>
            </p14:xfrm>
          </p:contentPart>
        </mc:Choice>
        <mc:Fallback xmlns="">
          <p:pic>
            <p:nvPicPr>
              <p:cNvPr id="96" name="墨迹 95"/>
            </p:nvPicPr>
            <p:blipFill>
              <a:blip r:embed="rId156"/>
            </p:blipFill>
            <p:spPr>
              <a:xfrm>
                <a:off x="7545344" y="2162432"/>
                <a:ext cx="46338" cy="463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97" name="墨迹 96"/>
              <p14:cNvContentPartPr/>
              <p14:nvPr/>
            </p14:nvContentPartPr>
            <p14:xfrm>
              <a:off x="5348158" y="2641256"/>
              <a:ext cx="7723" cy="75299"/>
            </p14:xfrm>
          </p:contentPart>
        </mc:Choice>
        <mc:Fallback xmlns="">
          <p:pic>
            <p:nvPicPr>
              <p:cNvPr id="97" name="墨迹 96"/>
            </p:nvPicPr>
            <p:blipFill>
              <a:blip r:embed="rId158"/>
            </p:blipFill>
            <p:spPr>
              <a:xfrm>
                <a:off x="5348158" y="2641256"/>
                <a:ext cx="7723" cy="75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98" name="墨迹 97"/>
              <p14:cNvContentPartPr/>
              <p14:nvPr/>
            </p14:nvContentPartPr>
            <p14:xfrm>
              <a:off x="5355881" y="2780270"/>
              <a:ext cx="7723" cy="67576"/>
            </p14:xfrm>
          </p:contentPart>
        </mc:Choice>
        <mc:Fallback xmlns="">
          <p:pic>
            <p:nvPicPr>
              <p:cNvPr id="98" name="墨迹 97"/>
            </p:nvPicPr>
            <p:blipFill>
              <a:blip r:embed="rId160"/>
            </p:blipFill>
            <p:spPr>
              <a:xfrm>
                <a:off x="5355881" y="2780270"/>
                <a:ext cx="7723" cy="675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99" name="墨迹 98"/>
              <p14:cNvContentPartPr/>
              <p14:nvPr/>
            </p14:nvContentPartPr>
            <p14:xfrm>
              <a:off x="5367466" y="2872945"/>
              <a:ext cx="360" cy="83022"/>
            </p14:xfrm>
          </p:contentPart>
        </mc:Choice>
        <mc:Fallback xmlns="">
          <p:pic>
            <p:nvPicPr>
              <p:cNvPr id="99" name="墨迹 98"/>
            </p:nvPicPr>
            <p:blipFill>
              <a:blip r:embed="rId162"/>
            </p:blipFill>
            <p:spPr>
              <a:xfrm>
                <a:off x="5367466" y="2872945"/>
                <a:ext cx="360" cy="830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100" name="墨迹 99"/>
              <p14:cNvContentPartPr/>
              <p14:nvPr/>
            </p14:nvContentPartPr>
            <p14:xfrm>
              <a:off x="5788368" y="3172211"/>
              <a:ext cx="84953" cy="5792"/>
            </p14:xfrm>
          </p:contentPart>
        </mc:Choice>
        <mc:Fallback xmlns="">
          <p:pic>
            <p:nvPicPr>
              <p:cNvPr id="100" name="墨迹 99"/>
            </p:nvPicPr>
            <p:blipFill>
              <a:blip r:embed="rId164"/>
            </p:blipFill>
            <p:spPr>
              <a:xfrm>
                <a:off x="5788368" y="3172211"/>
                <a:ext cx="84953" cy="5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101" name="墨迹 100"/>
              <p14:cNvContentPartPr/>
              <p14:nvPr/>
            </p14:nvContentPartPr>
            <p14:xfrm>
              <a:off x="5792230" y="3158695"/>
              <a:ext cx="102329" cy="11585"/>
            </p14:xfrm>
          </p:contentPart>
        </mc:Choice>
        <mc:Fallback xmlns="">
          <p:pic>
            <p:nvPicPr>
              <p:cNvPr id="101" name="墨迹 100"/>
            </p:nvPicPr>
            <p:blipFill>
              <a:blip r:embed="rId166"/>
            </p:blipFill>
            <p:spPr>
              <a:xfrm>
                <a:off x="5792230" y="3158695"/>
                <a:ext cx="102329" cy="11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102" name="墨迹 101"/>
              <p14:cNvContentPartPr/>
              <p14:nvPr/>
            </p14:nvContentPartPr>
            <p14:xfrm>
              <a:off x="6305807" y="3969608"/>
              <a:ext cx="106191" cy="27030"/>
            </p14:xfrm>
          </p:contentPart>
        </mc:Choice>
        <mc:Fallback xmlns="">
          <p:pic>
            <p:nvPicPr>
              <p:cNvPr id="102" name="墨迹 101"/>
            </p:nvPicPr>
            <p:blipFill>
              <a:blip r:embed="rId168"/>
            </p:blipFill>
            <p:spPr>
              <a:xfrm>
                <a:off x="6305807" y="3969608"/>
                <a:ext cx="106191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103" name="墨迹 102"/>
              <p14:cNvContentPartPr/>
              <p14:nvPr/>
            </p14:nvContentPartPr>
            <p14:xfrm>
              <a:off x="6321253" y="3981192"/>
              <a:ext cx="111983" cy="27030"/>
            </p14:xfrm>
          </p:contentPart>
        </mc:Choice>
        <mc:Fallback xmlns="">
          <p:pic>
            <p:nvPicPr>
              <p:cNvPr id="103" name="墨迹 102"/>
            </p:nvPicPr>
            <p:blipFill>
              <a:blip r:embed="rId170"/>
            </p:blipFill>
            <p:spPr>
              <a:xfrm>
                <a:off x="6321253" y="3981192"/>
                <a:ext cx="111983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1" p14:bwMode="auto">
            <p14:nvContentPartPr>
              <p14:cNvPr id="104" name="墨迹 103"/>
              <p14:cNvContentPartPr/>
              <p14:nvPr/>
            </p14:nvContentPartPr>
            <p14:xfrm>
              <a:off x="5757476" y="3127804"/>
              <a:ext cx="42476" cy="61783"/>
            </p14:xfrm>
          </p:contentPart>
        </mc:Choice>
        <mc:Fallback xmlns="">
          <p:pic>
            <p:nvPicPr>
              <p:cNvPr id="104" name="墨迹 103"/>
            </p:nvPicPr>
            <p:blipFill>
              <a:blip r:embed="rId172"/>
            </p:blipFill>
            <p:spPr>
              <a:xfrm>
                <a:off x="5757476" y="3127804"/>
                <a:ext cx="42476" cy="617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3" p14:bwMode="auto">
            <p14:nvContentPartPr>
              <p14:cNvPr id="105" name="墨迹 104"/>
              <p14:cNvContentPartPr/>
              <p14:nvPr/>
            </p14:nvContentPartPr>
            <p14:xfrm>
              <a:off x="5761337" y="3139388"/>
              <a:ext cx="50199" cy="61784"/>
            </p14:xfrm>
          </p:contentPart>
        </mc:Choice>
        <mc:Fallback xmlns="">
          <p:pic>
            <p:nvPicPr>
              <p:cNvPr id="105" name="墨迹 104"/>
            </p:nvPicPr>
            <p:blipFill>
              <a:blip r:embed="rId174"/>
            </p:blipFill>
            <p:spPr>
              <a:xfrm>
                <a:off x="5761337" y="3139388"/>
                <a:ext cx="50199" cy="617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5" p14:bwMode="auto">
            <p14:nvContentPartPr>
              <p14:cNvPr id="106" name="墨迹 105"/>
              <p14:cNvContentPartPr/>
              <p14:nvPr/>
            </p14:nvContentPartPr>
            <p14:xfrm>
              <a:off x="6286500" y="3950300"/>
              <a:ext cx="50199" cy="73368"/>
            </p14:xfrm>
          </p:contentPart>
        </mc:Choice>
        <mc:Fallback xmlns="">
          <p:pic>
            <p:nvPicPr>
              <p:cNvPr id="106" name="墨迹 105"/>
            </p:nvPicPr>
            <p:blipFill>
              <a:blip r:embed="rId176"/>
            </p:blipFill>
            <p:spPr>
              <a:xfrm>
                <a:off x="6286500" y="3950300"/>
                <a:ext cx="50199" cy="733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7" p14:bwMode="auto">
            <p14:nvContentPartPr>
              <p14:cNvPr id="107" name="墨迹 106"/>
              <p14:cNvContentPartPr/>
              <p14:nvPr/>
            </p14:nvContentPartPr>
            <p14:xfrm>
              <a:off x="1104385" y="3734057"/>
              <a:ext cx="444071" cy="65645"/>
            </p14:xfrm>
          </p:contentPart>
        </mc:Choice>
        <mc:Fallback xmlns="">
          <p:pic>
            <p:nvPicPr>
              <p:cNvPr id="107" name="墨迹 106"/>
            </p:nvPicPr>
            <p:blipFill>
              <a:blip r:embed="rId178"/>
            </p:blipFill>
            <p:spPr>
              <a:xfrm>
                <a:off x="1104385" y="3734057"/>
                <a:ext cx="444071" cy="6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9" p14:bwMode="auto">
            <p14:nvContentPartPr>
              <p14:cNvPr id="108" name="墨迹 107"/>
              <p14:cNvContentPartPr/>
              <p14:nvPr/>
            </p14:nvContentPartPr>
            <p14:xfrm>
              <a:off x="5626185" y="2718486"/>
              <a:ext cx="77230" cy="123568"/>
            </p14:xfrm>
          </p:contentPart>
        </mc:Choice>
        <mc:Fallback xmlns="">
          <p:pic>
            <p:nvPicPr>
              <p:cNvPr id="108" name="墨迹 107"/>
            </p:nvPicPr>
            <p:blipFill>
              <a:blip r:embed="rId180"/>
            </p:blipFill>
            <p:spPr>
              <a:xfrm>
                <a:off x="5626185" y="2718486"/>
                <a:ext cx="77230" cy="1235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1" p14:bwMode="auto">
            <p14:nvContentPartPr>
              <p14:cNvPr id="109" name="墨迹 108"/>
              <p14:cNvContentPartPr/>
              <p14:nvPr/>
            </p14:nvContentPartPr>
            <p14:xfrm>
              <a:off x="5680246" y="2776408"/>
              <a:ext cx="25100" cy="108122"/>
            </p14:xfrm>
          </p:contentPart>
        </mc:Choice>
        <mc:Fallback xmlns="">
          <p:pic>
            <p:nvPicPr>
              <p:cNvPr id="109" name="墨迹 108"/>
            </p:nvPicPr>
            <p:blipFill>
              <a:blip r:embed="rId182"/>
            </p:blipFill>
            <p:spPr>
              <a:xfrm>
                <a:off x="5680246" y="2776408"/>
                <a:ext cx="25100" cy="1081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3" p14:bwMode="auto">
            <p14:nvContentPartPr>
              <p14:cNvPr id="110" name="墨迹 109"/>
              <p14:cNvContentPartPr/>
              <p14:nvPr/>
            </p14:nvContentPartPr>
            <p14:xfrm>
              <a:off x="5734307" y="2722347"/>
              <a:ext cx="61783" cy="131291"/>
            </p14:xfrm>
          </p:contentPart>
        </mc:Choice>
        <mc:Fallback xmlns="">
          <p:pic>
            <p:nvPicPr>
              <p:cNvPr id="110" name="墨迹 109"/>
            </p:nvPicPr>
            <p:blipFill>
              <a:blip r:embed="rId184"/>
            </p:blipFill>
            <p:spPr>
              <a:xfrm>
                <a:off x="5734307" y="2722347"/>
                <a:ext cx="61783" cy="131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5" p14:bwMode="auto">
            <p14:nvContentPartPr>
              <p14:cNvPr id="111" name="墨迹 110"/>
              <p14:cNvContentPartPr/>
              <p14:nvPr/>
            </p14:nvContentPartPr>
            <p14:xfrm>
              <a:off x="5757476" y="2735863"/>
              <a:ext cx="96537" cy="59853"/>
            </p14:xfrm>
          </p:contentPart>
        </mc:Choice>
        <mc:Fallback xmlns="">
          <p:pic>
            <p:nvPicPr>
              <p:cNvPr id="111" name="墨迹 110"/>
            </p:nvPicPr>
            <p:blipFill>
              <a:blip r:embed="rId186"/>
            </p:blipFill>
            <p:spPr>
              <a:xfrm>
                <a:off x="5757476" y="2735863"/>
                <a:ext cx="96537" cy="598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7" p14:bwMode="auto">
            <p14:nvContentPartPr>
              <p14:cNvPr id="112" name="墨迹 111"/>
              <p14:cNvContentPartPr/>
              <p14:nvPr/>
            </p14:nvContentPartPr>
            <p14:xfrm>
              <a:off x="5803814" y="2737793"/>
              <a:ext cx="63714" cy="115845"/>
            </p14:xfrm>
          </p:contentPart>
        </mc:Choice>
        <mc:Fallback xmlns="">
          <p:pic>
            <p:nvPicPr>
              <p:cNvPr id="112" name="墨迹 111"/>
            </p:nvPicPr>
            <p:blipFill>
              <a:blip r:embed="rId188"/>
            </p:blipFill>
            <p:spPr>
              <a:xfrm>
                <a:off x="5803814" y="2737793"/>
                <a:ext cx="63714" cy="115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9" p14:bwMode="auto">
            <p14:nvContentPartPr>
              <p14:cNvPr id="113" name="墨迹 112"/>
              <p14:cNvContentPartPr/>
              <p14:nvPr/>
            </p14:nvContentPartPr>
            <p14:xfrm>
              <a:off x="5834706" y="2865222"/>
              <a:ext cx="7723" cy="25100"/>
            </p14:xfrm>
          </p:contentPart>
        </mc:Choice>
        <mc:Fallback xmlns="">
          <p:pic>
            <p:nvPicPr>
              <p:cNvPr id="113" name="墨迹 112"/>
            </p:nvPicPr>
            <p:blipFill>
              <a:blip r:embed="rId190"/>
            </p:blipFill>
            <p:spPr>
              <a:xfrm>
                <a:off x="5834706" y="2865222"/>
                <a:ext cx="7723" cy="25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1" p14:bwMode="auto">
            <p14:nvContentPartPr>
              <p14:cNvPr id="114" name="墨迹 113"/>
              <p14:cNvContentPartPr/>
              <p14:nvPr/>
            </p14:nvContentPartPr>
            <p14:xfrm>
              <a:off x="5630047" y="3444445"/>
              <a:ext cx="88814" cy="162183"/>
            </p14:xfrm>
          </p:contentPart>
        </mc:Choice>
        <mc:Fallback xmlns="">
          <p:pic>
            <p:nvPicPr>
              <p:cNvPr id="114" name="墨迹 113"/>
            </p:nvPicPr>
            <p:blipFill>
              <a:blip r:embed="rId192"/>
            </p:blipFill>
            <p:spPr>
              <a:xfrm>
                <a:off x="5630047" y="3444445"/>
                <a:ext cx="88814" cy="1621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3" p14:bwMode="auto">
            <p14:nvContentPartPr>
              <p14:cNvPr id="115" name="墨迹 114"/>
              <p14:cNvContentPartPr/>
              <p14:nvPr/>
            </p14:nvContentPartPr>
            <p14:xfrm>
              <a:off x="5699554" y="3540983"/>
              <a:ext cx="21238" cy="139013"/>
            </p14:xfrm>
          </p:contentPart>
        </mc:Choice>
        <mc:Fallback xmlns="">
          <p:pic>
            <p:nvPicPr>
              <p:cNvPr id="115" name="墨迹 114"/>
            </p:nvPicPr>
            <p:blipFill>
              <a:blip r:embed="rId194"/>
            </p:blipFill>
            <p:spPr>
              <a:xfrm>
                <a:off x="5699554" y="3540983"/>
                <a:ext cx="21238" cy="1390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5" p14:bwMode="auto">
            <p14:nvContentPartPr>
              <p14:cNvPr id="116" name="墨迹 115"/>
              <p14:cNvContentPartPr/>
              <p14:nvPr/>
            </p14:nvContentPartPr>
            <p14:xfrm>
              <a:off x="5742030" y="3486922"/>
              <a:ext cx="13515" cy="65645"/>
            </p14:xfrm>
          </p:contentPart>
        </mc:Choice>
        <mc:Fallback xmlns="">
          <p:pic>
            <p:nvPicPr>
              <p:cNvPr id="116" name="墨迹 115"/>
            </p:nvPicPr>
            <p:blipFill>
              <a:blip r:embed="rId196"/>
            </p:blipFill>
            <p:spPr>
              <a:xfrm>
                <a:off x="5742030" y="3486922"/>
                <a:ext cx="13515" cy="6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7" p14:bwMode="auto">
            <p14:nvContentPartPr>
              <p14:cNvPr id="117" name="墨迹 116"/>
              <p14:cNvContentPartPr/>
              <p14:nvPr/>
            </p14:nvContentPartPr>
            <p14:xfrm>
              <a:off x="5761337" y="3429000"/>
              <a:ext cx="69507" cy="111983"/>
            </p14:xfrm>
          </p:contentPart>
        </mc:Choice>
        <mc:Fallback xmlns="">
          <p:pic>
            <p:nvPicPr>
              <p:cNvPr id="117" name="墨迹 116"/>
            </p:nvPicPr>
            <p:blipFill>
              <a:blip r:embed="rId198"/>
            </p:blipFill>
            <p:spPr>
              <a:xfrm>
                <a:off x="5761337" y="3429000"/>
                <a:ext cx="69507" cy="1119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9" p14:bwMode="auto">
            <p14:nvContentPartPr>
              <p14:cNvPr id="118" name="墨迹 117"/>
              <p14:cNvContentPartPr/>
              <p14:nvPr/>
            </p14:nvContentPartPr>
            <p14:xfrm>
              <a:off x="5745891" y="3569944"/>
              <a:ext cx="100399" cy="36684"/>
            </p14:xfrm>
          </p:contentPart>
        </mc:Choice>
        <mc:Fallback xmlns="">
          <p:pic>
            <p:nvPicPr>
              <p:cNvPr id="118" name="墨迹 117"/>
            </p:nvPicPr>
            <p:blipFill>
              <a:blip r:embed="rId200"/>
            </p:blipFill>
            <p:spPr>
              <a:xfrm>
                <a:off x="5745891" y="3569944"/>
                <a:ext cx="100399" cy="36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1" p14:bwMode="auto">
            <p14:nvContentPartPr>
              <p14:cNvPr id="119" name="墨迹 118"/>
              <p14:cNvContentPartPr/>
              <p14:nvPr/>
            </p14:nvContentPartPr>
            <p14:xfrm>
              <a:off x="5803814" y="3533259"/>
              <a:ext cx="34753" cy="177629"/>
            </p14:xfrm>
          </p:contentPart>
        </mc:Choice>
        <mc:Fallback xmlns="">
          <p:pic>
            <p:nvPicPr>
              <p:cNvPr id="119" name="墨迹 118"/>
            </p:nvPicPr>
            <p:blipFill>
              <a:blip r:embed="rId202"/>
            </p:blipFill>
            <p:spPr>
              <a:xfrm>
                <a:off x="5803814" y="3533259"/>
                <a:ext cx="34753" cy="1776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3" p14:bwMode="auto">
            <p14:nvContentPartPr>
              <p14:cNvPr id="120" name="墨迹 119"/>
              <p14:cNvContentPartPr/>
              <p14:nvPr/>
            </p14:nvContentPartPr>
            <p14:xfrm>
              <a:off x="5730445" y="3610490"/>
              <a:ext cx="88815" cy="115844"/>
            </p14:xfrm>
          </p:contentPart>
        </mc:Choice>
        <mc:Fallback xmlns="">
          <p:pic>
            <p:nvPicPr>
              <p:cNvPr id="120" name="墨迹 119"/>
            </p:nvPicPr>
            <p:blipFill>
              <a:blip r:embed="rId204"/>
            </p:blipFill>
            <p:spPr>
              <a:xfrm>
                <a:off x="5730445" y="3610490"/>
                <a:ext cx="88815" cy="1158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5" p14:bwMode="auto">
            <p14:nvContentPartPr>
              <p14:cNvPr id="121" name="墨迹 120"/>
              <p14:cNvContentPartPr/>
              <p14:nvPr/>
            </p14:nvContentPartPr>
            <p14:xfrm>
              <a:off x="5803814" y="3595043"/>
              <a:ext cx="113914" cy="92676"/>
            </p14:xfrm>
          </p:contentPart>
        </mc:Choice>
        <mc:Fallback xmlns="">
          <p:pic>
            <p:nvPicPr>
              <p:cNvPr id="121" name="墨迹 120"/>
            </p:nvPicPr>
            <p:blipFill>
              <a:blip r:embed="rId206"/>
            </p:blipFill>
            <p:spPr>
              <a:xfrm>
                <a:off x="5803814" y="3595043"/>
                <a:ext cx="113914" cy="92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7" p14:bwMode="auto">
            <p14:nvContentPartPr>
              <p14:cNvPr id="122" name="墨迹 121"/>
              <p14:cNvContentPartPr/>
              <p14:nvPr/>
            </p14:nvContentPartPr>
            <p14:xfrm>
              <a:off x="5865597" y="3409692"/>
              <a:ext cx="75299" cy="154460"/>
            </p14:xfrm>
          </p:contentPart>
        </mc:Choice>
        <mc:Fallback xmlns="">
          <p:pic>
            <p:nvPicPr>
              <p:cNvPr id="122" name="墨迹 121"/>
            </p:nvPicPr>
            <p:blipFill>
              <a:blip r:embed="rId208"/>
            </p:blipFill>
            <p:spPr>
              <a:xfrm>
                <a:off x="5865597" y="3409692"/>
                <a:ext cx="75299" cy="1544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9" p14:bwMode="auto">
            <p14:nvContentPartPr>
              <p14:cNvPr id="123" name="墨迹 122"/>
              <p14:cNvContentPartPr/>
              <p14:nvPr/>
            </p14:nvContentPartPr>
            <p14:xfrm>
              <a:off x="5857875" y="3436722"/>
              <a:ext cx="133221" cy="281889"/>
            </p14:xfrm>
          </p:contentPart>
        </mc:Choice>
        <mc:Fallback xmlns="">
          <p:pic>
            <p:nvPicPr>
              <p:cNvPr id="123" name="墨迹 122"/>
            </p:nvPicPr>
            <p:blipFill>
              <a:blip r:embed="rId210"/>
            </p:blipFill>
            <p:spPr>
              <a:xfrm>
                <a:off x="5857875" y="3436722"/>
                <a:ext cx="133221" cy="2818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1" p14:bwMode="auto">
            <p14:nvContentPartPr>
              <p14:cNvPr id="124" name="墨迹 123"/>
              <p14:cNvContentPartPr/>
              <p14:nvPr/>
            </p14:nvContentPartPr>
            <p14:xfrm>
              <a:off x="5935105" y="3386523"/>
              <a:ext cx="177628" cy="247135"/>
            </p14:xfrm>
          </p:contentPart>
        </mc:Choice>
        <mc:Fallback xmlns="">
          <p:pic>
            <p:nvPicPr>
              <p:cNvPr id="124" name="墨迹 123"/>
            </p:nvPicPr>
            <p:blipFill>
              <a:blip r:embed="rId212"/>
            </p:blipFill>
            <p:spPr>
              <a:xfrm>
                <a:off x="5935105" y="3386523"/>
                <a:ext cx="177628" cy="2471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3" p14:bwMode="auto">
            <p14:nvContentPartPr>
              <p14:cNvPr id="125" name="墨迹 124"/>
              <p14:cNvContentPartPr/>
              <p14:nvPr/>
            </p14:nvContentPartPr>
            <p14:xfrm>
              <a:off x="6054810" y="3552567"/>
              <a:ext cx="34753" cy="229759"/>
            </p14:xfrm>
          </p:contentPart>
        </mc:Choice>
        <mc:Fallback xmlns="">
          <p:pic>
            <p:nvPicPr>
              <p:cNvPr id="125" name="墨迹 124"/>
            </p:nvPicPr>
            <p:blipFill>
              <a:blip r:embed="rId214"/>
            </p:blipFill>
            <p:spPr>
              <a:xfrm>
                <a:off x="6054810" y="3552567"/>
                <a:ext cx="34753" cy="2297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5" p14:bwMode="auto">
            <p14:nvContentPartPr>
              <p14:cNvPr id="126" name="墨迹 125"/>
              <p14:cNvContentPartPr/>
              <p14:nvPr/>
            </p14:nvContentPartPr>
            <p14:xfrm>
              <a:off x="6004611" y="3668412"/>
              <a:ext cx="46338" cy="27030"/>
            </p14:xfrm>
          </p:contentPart>
        </mc:Choice>
        <mc:Fallback xmlns="">
          <p:pic>
            <p:nvPicPr>
              <p:cNvPr id="126" name="墨迹 125"/>
            </p:nvPicPr>
            <p:blipFill>
              <a:blip r:embed="rId216"/>
            </p:blipFill>
            <p:spPr>
              <a:xfrm>
                <a:off x="6004611" y="3668412"/>
                <a:ext cx="46338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7" p14:bwMode="auto">
            <p14:nvContentPartPr>
              <p14:cNvPr id="127" name="墨迹 126"/>
              <p14:cNvContentPartPr/>
              <p14:nvPr/>
            </p14:nvContentPartPr>
            <p14:xfrm>
              <a:off x="6305807" y="3946439"/>
              <a:ext cx="57922" cy="81091"/>
            </p14:xfrm>
          </p:contentPart>
        </mc:Choice>
        <mc:Fallback xmlns="">
          <p:pic>
            <p:nvPicPr>
              <p:cNvPr id="127" name="墨迹 126"/>
            </p:nvPicPr>
            <p:blipFill>
              <a:blip r:embed="rId218"/>
            </p:blipFill>
            <p:spPr>
              <a:xfrm>
                <a:off x="6305807" y="3946439"/>
                <a:ext cx="57922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9" p14:bwMode="auto">
            <p14:nvContentPartPr>
              <p14:cNvPr id="128" name="墨迹 127"/>
              <p14:cNvContentPartPr/>
              <p14:nvPr/>
            </p14:nvContentPartPr>
            <p14:xfrm>
              <a:off x="7549206" y="2054310"/>
              <a:ext cx="73368" cy="19308"/>
            </p14:xfrm>
          </p:contentPart>
        </mc:Choice>
        <mc:Fallback xmlns="">
          <p:pic>
            <p:nvPicPr>
              <p:cNvPr id="128" name="墨迹 127"/>
            </p:nvPicPr>
            <p:blipFill>
              <a:blip r:embed="rId220"/>
            </p:blipFill>
            <p:spPr>
              <a:xfrm>
                <a:off x="7549206" y="2054310"/>
                <a:ext cx="73368" cy="193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1" p14:bwMode="auto">
            <p14:nvContentPartPr>
              <p14:cNvPr id="129" name="墨迹 128"/>
              <p14:cNvContentPartPr/>
              <p14:nvPr/>
            </p14:nvContentPartPr>
            <p14:xfrm>
              <a:off x="7527967" y="2054310"/>
              <a:ext cx="94607" cy="48269"/>
            </p14:xfrm>
          </p:contentPart>
        </mc:Choice>
        <mc:Fallback xmlns="">
          <p:pic>
            <p:nvPicPr>
              <p:cNvPr id="129" name="墨迹 128"/>
            </p:nvPicPr>
            <p:blipFill>
              <a:blip r:embed="rId222"/>
            </p:blipFill>
            <p:spPr>
              <a:xfrm>
                <a:off x="7527967" y="2054310"/>
                <a:ext cx="94607" cy="482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3" p14:bwMode="auto">
            <p14:nvContentPartPr>
              <p14:cNvPr id="130" name="墨迹 129"/>
              <p14:cNvContentPartPr/>
              <p14:nvPr/>
            </p14:nvContentPartPr>
            <p14:xfrm>
              <a:off x="7522175" y="2062033"/>
              <a:ext cx="75299" cy="34754"/>
            </p14:xfrm>
          </p:contentPart>
        </mc:Choice>
        <mc:Fallback xmlns="">
          <p:pic>
            <p:nvPicPr>
              <p:cNvPr id="130" name="墨迹 129"/>
            </p:nvPicPr>
            <p:blipFill>
              <a:blip r:embed="rId224"/>
            </p:blipFill>
            <p:spPr>
              <a:xfrm>
                <a:off x="7522175" y="2062033"/>
                <a:ext cx="75299" cy="347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5" p14:bwMode="auto">
            <p14:nvContentPartPr>
              <p14:cNvPr id="131" name="墨迹 130"/>
              <p14:cNvContentPartPr/>
              <p14:nvPr/>
            </p14:nvContentPartPr>
            <p14:xfrm>
              <a:off x="7512521" y="2073618"/>
              <a:ext cx="75299" cy="36684"/>
            </p14:xfrm>
          </p:contentPart>
        </mc:Choice>
        <mc:Fallback xmlns="">
          <p:pic>
            <p:nvPicPr>
              <p:cNvPr id="131" name="墨迹 130"/>
            </p:nvPicPr>
            <p:blipFill>
              <a:blip r:embed="rId226"/>
            </p:blipFill>
            <p:spPr>
              <a:xfrm>
                <a:off x="7512521" y="2073618"/>
                <a:ext cx="75299" cy="36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7" p14:bwMode="auto">
            <p14:nvContentPartPr>
              <p14:cNvPr id="132" name="墨迹 131"/>
              <p14:cNvContentPartPr/>
              <p14:nvPr/>
            </p14:nvContentPartPr>
            <p14:xfrm>
              <a:off x="7522175" y="2067826"/>
              <a:ext cx="57922" cy="36684"/>
            </p14:xfrm>
          </p:contentPart>
        </mc:Choice>
        <mc:Fallback xmlns="">
          <p:pic>
            <p:nvPicPr>
              <p:cNvPr id="132" name="墨迹 131"/>
            </p:nvPicPr>
            <p:blipFill>
              <a:blip r:embed="rId228"/>
            </p:blipFill>
            <p:spPr>
              <a:xfrm>
                <a:off x="7522175" y="2067826"/>
                <a:ext cx="57922" cy="36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9" p14:bwMode="auto">
            <p14:nvContentPartPr>
              <p14:cNvPr id="133" name="墨迹 132"/>
              <p14:cNvContentPartPr/>
              <p14:nvPr/>
            </p14:nvContentPartPr>
            <p14:xfrm>
              <a:off x="8028030" y="1536871"/>
              <a:ext cx="30892" cy="42476"/>
            </p14:xfrm>
          </p:contentPart>
        </mc:Choice>
        <mc:Fallback xmlns="">
          <p:pic>
            <p:nvPicPr>
              <p:cNvPr id="133" name="墨迹 132"/>
            </p:nvPicPr>
            <p:blipFill>
              <a:blip r:embed="rId230"/>
            </p:blipFill>
            <p:spPr>
              <a:xfrm>
                <a:off x="8028030" y="1536871"/>
                <a:ext cx="30892" cy="42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1" p14:bwMode="auto">
            <p14:nvContentPartPr>
              <p14:cNvPr id="134" name="墨迹 133"/>
              <p14:cNvContentPartPr/>
              <p14:nvPr/>
            </p14:nvContentPartPr>
            <p14:xfrm>
              <a:off x="8835081" y="1355381"/>
              <a:ext cx="3861" cy="36684"/>
            </p14:xfrm>
          </p:contentPart>
        </mc:Choice>
        <mc:Fallback xmlns="">
          <p:pic>
            <p:nvPicPr>
              <p:cNvPr id="134" name="墨迹 133"/>
            </p:nvPicPr>
            <p:blipFill>
              <a:blip r:embed="rId232"/>
            </p:blipFill>
            <p:spPr>
              <a:xfrm>
                <a:off x="8835081" y="1355381"/>
                <a:ext cx="3861" cy="366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3" p14:bwMode="auto">
            <p14:nvContentPartPr>
              <p14:cNvPr id="135" name="墨迹 134"/>
              <p14:cNvContentPartPr/>
              <p14:nvPr/>
            </p14:nvContentPartPr>
            <p14:xfrm>
              <a:off x="6193824" y="4193574"/>
              <a:ext cx="19307" cy="40546"/>
            </p14:xfrm>
          </p:contentPart>
        </mc:Choice>
        <mc:Fallback xmlns="">
          <p:pic>
            <p:nvPicPr>
              <p:cNvPr id="135" name="墨迹 134"/>
            </p:nvPicPr>
            <p:blipFill>
              <a:blip r:embed="rId234"/>
            </p:blipFill>
            <p:spPr>
              <a:xfrm>
                <a:off x="6193824" y="4193574"/>
                <a:ext cx="19307" cy="40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5" p14:bwMode="auto">
            <p14:nvContentPartPr>
              <p14:cNvPr id="136" name="墨迹 135"/>
              <p14:cNvContentPartPr/>
              <p14:nvPr/>
            </p14:nvContentPartPr>
            <p14:xfrm>
              <a:off x="6112733" y="4251496"/>
              <a:ext cx="166044" cy="50200"/>
            </p14:xfrm>
          </p:contentPart>
        </mc:Choice>
        <mc:Fallback xmlns="">
          <p:pic>
            <p:nvPicPr>
              <p:cNvPr id="136" name="墨迹 135"/>
            </p:nvPicPr>
            <p:blipFill>
              <a:blip r:embed="rId236"/>
            </p:blipFill>
            <p:spPr>
              <a:xfrm>
                <a:off x="6112733" y="4251496"/>
                <a:ext cx="166044" cy="5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7" p14:bwMode="auto">
            <p14:nvContentPartPr>
              <p14:cNvPr id="137" name="墨迹 136"/>
              <p14:cNvContentPartPr/>
              <p14:nvPr/>
            </p14:nvContentPartPr>
            <p14:xfrm>
              <a:off x="6201547" y="4305557"/>
              <a:ext cx="54060" cy="106191"/>
            </p14:xfrm>
          </p:contentPart>
        </mc:Choice>
        <mc:Fallback xmlns="">
          <p:pic>
            <p:nvPicPr>
              <p:cNvPr id="137" name="墨迹 136"/>
            </p:nvPicPr>
            <p:blipFill>
              <a:blip r:embed="rId238"/>
            </p:blipFill>
            <p:spPr>
              <a:xfrm>
                <a:off x="6201547" y="4305557"/>
                <a:ext cx="54060" cy="1061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9" p14:bwMode="auto">
            <p14:nvContentPartPr>
              <p14:cNvPr id="138" name="墨迹 137"/>
              <p14:cNvContentPartPr/>
              <p14:nvPr/>
            </p14:nvContentPartPr>
            <p14:xfrm>
              <a:off x="6174516" y="4363479"/>
              <a:ext cx="235551" cy="193075"/>
            </p14:xfrm>
          </p:contentPart>
        </mc:Choice>
        <mc:Fallback xmlns="">
          <p:pic>
            <p:nvPicPr>
              <p:cNvPr id="138" name="墨迹 137"/>
            </p:nvPicPr>
            <p:blipFill>
              <a:blip r:embed="rId240"/>
            </p:blipFill>
            <p:spPr>
              <a:xfrm>
                <a:off x="6174516" y="4363479"/>
                <a:ext cx="235551" cy="193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1" p14:bwMode="auto">
            <p14:nvContentPartPr>
              <p14:cNvPr id="139" name="墨迹 138"/>
              <p14:cNvContentPartPr/>
              <p14:nvPr/>
            </p14:nvContentPartPr>
            <p14:xfrm>
              <a:off x="6244023" y="4413679"/>
              <a:ext cx="73369" cy="84952"/>
            </p14:xfrm>
          </p:contentPart>
        </mc:Choice>
        <mc:Fallback xmlns="">
          <p:pic>
            <p:nvPicPr>
              <p:cNvPr id="139" name="墨迹 138"/>
            </p:nvPicPr>
            <p:blipFill>
              <a:blip r:embed="rId242"/>
            </p:blipFill>
            <p:spPr>
              <a:xfrm>
                <a:off x="6244023" y="4413679"/>
                <a:ext cx="73369" cy="84952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电压传输</a:t>
            </a:r>
            <a:r>
              <a:rPr lang="zh-CN" altLang="en-US" dirty="0" smtClean="0"/>
              <a:t>特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00000"/>
              </a:lnSpc>
              <a:spcAft>
                <a:spcPct val="0"/>
              </a:spcAft>
              <a:buClr>
                <a:srgbClr val="CC9900"/>
              </a:buClr>
              <a:buSzPct val="65000"/>
              <a:buFont typeface="Wingdings" charset="2"/>
              <a:buChar char="n"/>
            </a:pPr>
            <a:r>
              <a:rPr lang="en-US" altLang="zh-CN" sz="2800" b="1" i="1" dirty="0">
                <a:solidFill>
                  <a:srgbClr val="FF0000"/>
                </a:solidFill>
                <a:latin typeface="Arial" charset="0"/>
                <a:ea typeface="宋体" charset="-122"/>
              </a:rPr>
              <a:t>V 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charset="0"/>
                <a:ea typeface="宋体" charset="-122"/>
              </a:rPr>
              <a:t>R1 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charset="0"/>
                <a:ea typeface="宋体" charset="-122"/>
              </a:rPr>
              <a:t>R2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分别为上、下阈值电压，两电压之差为回差电压。</a:t>
            </a:r>
            <a:endParaRPr lang="zh-CN" altLang="en-US" sz="2800" b="1" dirty="0">
              <a:solidFill>
                <a:srgbClr val="000000"/>
              </a:solidFill>
              <a:latin typeface="Arial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99592" y="2139702"/>
          <a:ext cx="16557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9702"/>
                        <a:ext cx="165576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99592" y="3795465"/>
          <a:ext cx="2881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95465"/>
                        <a:ext cx="28813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7654"/>
            <a:ext cx="2970717" cy="2759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9" name="墨迹 8"/>
              <p14:cNvContentPartPr/>
              <p14:nvPr/>
            </p14:nvContentPartPr>
            <p14:xfrm>
              <a:off x="938341" y="1706777"/>
              <a:ext cx="527093" cy="73368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7"/>
            </p:blipFill>
            <p:spPr>
              <a:xfrm>
                <a:off x="938341" y="1706777"/>
                <a:ext cx="527093" cy="73368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施密特触发器的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波形变换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63638"/>
            <a:ext cx="3599830" cy="304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355976" y="915566"/>
            <a:ext cx="4320480" cy="1728192"/>
          </a:xfrm>
          <a:prstGeom prst="rect">
            <a:avLst/>
          </a:prstGeom>
        </p:spPr>
        <p:txBody>
          <a:bodyPr wrap="square">
            <a:normAutofit fontScale="77500" lnSpcReduction="20000"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输入图示正弦波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55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无外加控制电压，电源电压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5V.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其上升到上阈值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10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时输出下降；输入下降到下阈值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5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时输出上升。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9" name="Group 8"/>
          <p:cNvGrpSpPr/>
          <p:nvPr/>
        </p:nvGrpSpPr>
        <p:grpSpPr bwMode="auto">
          <a:xfrm>
            <a:off x="5391033" y="2643758"/>
            <a:ext cx="2335820" cy="1963688"/>
            <a:chOff x="476" y="2024"/>
            <a:chExt cx="2263" cy="2099"/>
          </a:xfrm>
        </p:grpSpPr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2024"/>
              <a:ext cx="2263" cy="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478"/>
              <a:ext cx="1459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12" name="墨迹 11"/>
              <p14:cNvContentPartPr/>
              <p14:nvPr/>
            </p14:nvContentPartPr>
            <p14:xfrm>
              <a:off x="1668162" y="1876682"/>
              <a:ext cx="7723" cy="5792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5"/>
            </p:blipFill>
            <p:spPr>
              <a:xfrm>
                <a:off x="1668162" y="1876682"/>
                <a:ext cx="7723" cy="57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13" name="墨迹 12"/>
              <p14:cNvContentPartPr/>
              <p14:nvPr/>
            </p14:nvContentPartPr>
            <p14:xfrm>
              <a:off x="1590932" y="1915297"/>
              <a:ext cx="34753" cy="84953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7"/>
            </p:blipFill>
            <p:spPr>
              <a:xfrm>
                <a:off x="1590932" y="1915297"/>
                <a:ext cx="34753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14" name="墨迹 13"/>
              <p14:cNvContentPartPr/>
              <p14:nvPr/>
            </p14:nvContentPartPr>
            <p14:xfrm>
              <a:off x="2293722" y="2231939"/>
              <a:ext cx="69507" cy="84952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9"/>
            </p:blipFill>
            <p:spPr>
              <a:xfrm>
                <a:off x="2293722" y="2231939"/>
                <a:ext cx="69507" cy="84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5" name="墨迹 14"/>
              <p14:cNvContentPartPr/>
              <p14:nvPr/>
            </p14:nvContentPartPr>
            <p14:xfrm>
              <a:off x="1359243" y="2231939"/>
              <a:ext cx="65645" cy="73368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1"/>
            </p:blipFill>
            <p:spPr>
              <a:xfrm>
                <a:off x="1359243" y="2231939"/>
                <a:ext cx="65645" cy="733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6" name="墨迹 15"/>
              <p14:cNvContentPartPr/>
              <p14:nvPr/>
            </p14:nvContentPartPr>
            <p14:xfrm>
              <a:off x="1598655" y="1903712"/>
              <a:ext cx="54061" cy="81091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13"/>
            </p:blipFill>
            <p:spPr>
              <a:xfrm>
                <a:off x="1598655" y="1903712"/>
                <a:ext cx="54061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7" name="墨迹 16"/>
              <p14:cNvContentPartPr/>
              <p14:nvPr/>
            </p14:nvContentPartPr>
            <p14:xfrm>
              <a:off x="2309168" y="2231939"/>
              <a:ext cx="54061" cy="6564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15"/>
            </p:blipFill>
            <p:spPr>
              <a:xfrm>
                <a:off x="2309168" y="2231939"/>
                <a:ext cx="54061" cy="6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8" name="墨迹 17"/>
              <p14:cNvContentPartPr/>
              <p14:nvPr/>
            </p14:nvContentPartPr>
            <p14:xfrm>
              <a:off x="1664300" y="1953912"/>
              <a:ext cx="92676" cy="14287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17"/>
            </p:blipFill>
            <p:spPr>
              <a:xfrm>
                <a:off x="1664300" y="1953912"/>
                <a:ext cx="92676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9" name="墨迹 18"/>
              <p14:cNvContentPartPr/>
              <p14:nvPr/>
            </p14:nvContentPartPr>
            <p14:xfrm>
              <a:off x="2397983" y="2274415"/>
              <a:ext cx="84952" cy="131291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19"/>
            </p:blipFill>
            <p:spPr>
              <a:xfrm>
                <a:off x="2397983" y="2274415"/>
                <a:ext cx="84952" cy="1312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0" name="墨迹 19"/>
              <p14:cNvContentPartPr/>
              <p14:nvPr/>
            </p14:nvContentPartPr>
            <p14:xfrm>
              <a:off x="7946939" y="1695192"/>
              <a:ext cx="390010" cy="2703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1"/>
            </p:blipFill>
            <p:spPr>
              <a:xfrm>
                <a:off x="7946939" y="1695192"/>
                <a:ext cx="390010" cy="270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1" name="墨迹 20"/>
              <p14:cNvContentPartPr/>
              <p14:nvPr/>
            </p14:nvContentPartPr>
            <p14:xfrm>
              <a:off x="6591557" y="2473282"/>
              <a:ext cx="347533" cy="40545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23"/>
            </p:blipFill>
            <p:spPr>
              <a:xfrm>
                <a:off x="6591557" y="2473282"/>
                <a:ext cx="347533" cy="40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2" name="墨迹 21"/>
              <p14:cNvContentPartPr/>
              <p14:nvPr/>
            </p14:nvContentPartPr>
            <p14:xfrm>
              <a:off x="6386898" y="2139263"/>
              <a:ext cx="334019" cy="19308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25"/>
            </p:blipFill>
            <p:spPr>
              <a:xfrm>
                <a:off x="6386898" y="2139263"/>
                <a:ext cx="334019" cy="19308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5486"/>
            <a:ext cx="4432300" cy="439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066" y="1203598"/>
            <a:ext cx="3090863" cy="297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26418" y="3256343"/>
            <a:ext cx="3673574" cy="89958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7" name="墨迹 6"/>
              <p14:cNvContentPartPr/>
              <p14:nvPr/>
            </p14:nvContentPartPr>
            <p14:xfrm>
              <a:off x="2737793" y="2479074"/>
              <a:ext cx="38615" cy="6564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4"/>
            </p:blipFill>
            <p:spPr>
              <a:xfrm>
                <a:off x="2737793" y="2479074"/>
                <a:ext cx="38615" cy="65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8" name="墨迹 7"/>
              <p14:cNvContentPartPr/>
              <p14:nvPr/>
            </p14:nvContentPartPr>
            <p14:xfrm>
              <a:off x="2185601" y="2150847"/>
              <a:ext cx="59853" cy="84953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6"/>
            </p:blipFill>
            <p:spPr>
              <a:xfrm>
                <a:off x="2185601" y="2150847"/>
                <a:ext cx="59853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2745516" y="787743"/>
              <a:ext cx="27031" cy="63714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2745516" y="787743"/>
                <a:ext cx="27031" cy="637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2706902" y="837942"/>
              <a:ext cx="115844" cy="57922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2706902" y="837942"/>
                <a:ext cx="115844" cy="579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2714625" y="884280"/>
              <a:ext cx="57922" cy="15445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2714625" y="884280"/>
                <a:ext cx="57922" cy="1544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2757101" y="946064"/>
              <a:ext cx="69507" cy="96537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4"/>
            </p:blipFill>
            <p:spPr>
              <a:xfrm>
                <a:off x="2757101" y="946064"/>
                <a:ext cx="69507" cy="96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4" name="墨迹 13"/>
              <p14:cNvContentPartPr/>
              <p14:nvPr/>
            </p14:nvContentPartPr>
            <p14:xfrm>
              <a:off x="2818884" y="706652"/>
              <a:ext cx="50200" cy="158321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16"/>
            </p:blipFill>
            <p:spPr>
              <a:xfrm>
                <a:off x="2818884" y="706652"/>
                <a:ext cx="50200" cy="158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2853638" y="801258"/>
              <a:ext cx="55992" cy="17377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18"/>
            </p:blipFill>
            <p:spPr>
              <a:xfrm>
                <a:off x="2853638" y="801258"/>
                <a:ext cx="55992" cy="17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6" name="墨迹 15"/>
              <p14:cNvContentPartPr/>
              <p14:nvPr/>
            </p14:nvContentPartPr>
            <p14:xfrm>
              <a:off x="2834331" y="872695"/>
              <a:ext cx="169905" cy="8881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0"/>
            </p:blipFill>
            <p:spPr>
              <a:xfrm>
                <a:off x="2834331" y="872695"/>
                <a:ext cx="169905" cy="88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2919283" y="853388"/>
              <a:ext cx="11585" cy="92676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2"/>
            </p:blipFill>
            <p:spPr>
              <a:xfrm>
                <a:off x="2919283" y="853388"/>
                <a:ext cx="11585" cy="92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2876807" y="857250"/>
              <a:ext cx="173767" cy="15832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4"/>
            </p:blipFill>
            <p:spPr>
              <a:xfrm>
                <a:off x="2876807" y="857250"/>
                <a:ext cx="173767" cy="1583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3096912" y="679621"/>
              <a:ext cx="7722" cy="17377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6"/>
            </p:blipFill>
            <p:spPr>
              <a:xfrm>
                <a:off x="3096912" y="679621"/>
                <a:ext cx="7722" cy="1737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0" name="墨迹 19"/>
              <p14:cNvContentPartPr/>
              <p14:nvPr/>
            </p14:nvContentPartPr>
            <p14:xfrm>
              <a:off x="3042851" y="714375"/>
              <a:ext cx="204659" cy="88814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8"/>
            </p:blipFill>
            <p:spPr>
              <a:xfrm>
                <a:off x="3042851" y="714375"/>
                <a:ext cx="204659" cy="8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1" name="墨迹 20"/>
              <p14:cNvContentPartPr/>
              <p14:nvPr/>
            </p14:nvContentPartPr>
            <p14:xfrm>
              <a:off x="3089189" y="814773"/>
              <a:ext cx="15445" cy="84953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0"/>
            </p:blipFill>
            <p:spPr>
              <a:xfrm>
                <a:off x="3089189" y="814773"/>
                <a:ext cx="15445" cy="849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2" name="墨迹 21"/>
              <p14:cNvContentPartPr/>
              <p14:nvPr/>
            </p14:nvContentPartPr>
            <p14:xfrm>
              <a:off x="3112358" y="837942"/>
              <a:ext cx="142875" cy="50199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2"/>
            </p:blipFill>
            <p:spPr>
              <a:xfrm>
                <a:off x="3112358" y="837942"/>
                <a:ext cx="142875" cy="501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3" name="墨迹 22"/>
              <p14:cNvContentPartPr/>
              <p14:nvPr/>
            </p14:nvContentPartPr>
            <p14:xfrm>
              <a:off x="3137457" y="803189"/>
              <a:ext cx="98468" cy="88814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4"/>
            </p:blipFill>
            <p:spPr>
              <a:xfrm>
                <a:off x="3137457" y="803189"/>
                <a:ext cx="98468" cy="888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4" name="墨迹 23"/>
              <p14:cNvContentPartPr/>
              <p14:nvPr/>
            </p14:nvContentPartPr>
            <p14:xfrm>
              <a:off x="3135527" y="787743"/>
              <a:ext cx="73368" cy="7723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36"/>
            </p:blipFill>
            <p:spPr>
              <a:xfrm>
                <a:off x="3135527" y="787743"/>
                <a:ext cx="73368" cy="77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5" name="墨迹 24"/>
              <p14:cNvContentPartPr/>
              <p14:nvPr/>
            </p14:nvContentPartPr>
            <p14:xfrm>
              <a:off x="3261025" y="807050"/>
              <a:ext cx="1931" cy="1351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38"/>
            </p:blipFill>
            <p:spPr>
              <a:xfrm>
                <a:off x="3261025" y="807050"/>
                <a:ext cx="1931" cy="135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26" name="墨迹 25"/>
              <p14:cNvContentPartPr/>
              <p14:nvPr/>
            </p14:nvContentPartPr>
            <p14:xfrm>
              <a:off x="3127804" y="930618"/>
              <a:ext cx="127429" cy="69507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0"/>
            </p:blipFill>
            <p:spPr>
              <a:xfrm>
                <a:off x="3127804" y="930618"/>
                <a:ext cx="127429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27" name="墨迹 26"/>
              <p14:cNvContentPartPr/>
              <p14:nvPr/>
            </p14:nvContentPartPr>
            <p14:xfrm>
              <a:off x="3272609" y="919033"/>
              <a:ext cx="5793" cy="40546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2"/>
            </p:blipFill>
            <p:spPr>
              <a:xfrm>
                <a:off x="3272609" y="919033"/>
                <a:ext cx="5793" cy="40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28" name="墨迹 27"/>
              <p14:cNvContentPartPr/>
              <p14:nvPr/>
            </p14:nvContentPartPr>
            <p14:xfrm>
              <a:off x="3201172" y="903587"/>
              <a:ext cx="21238" cy="5792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4"/>
            </p:blipFill>
            <p:spPr>
              <a:xfrm>
                <a:off x="3201172" y="903587"/>
                <a:ext cx="21238" cy="579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29" name="墨迹 28"/>
              <p14:cNvContentPartPr/>
              <p14:nvPr/>
            </p14:nvContentPartPr>
            <p14:xfrm>
              <a:off x="3301570" y="737543"/>
              <a:ext cx="92676" cy="88815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46"/>
            </p:blipFill>
            <p:spPr>
              <a:xfrm>
                <a:off x="3301570" y="737543"/>
                <a:ext cx="92676" cy="88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30" name="墨迹 29"/>
              <p14:cNvContentPartPr/>
              <p14:nvPr/>
            </p14:nvContentPartPr>
            <p14:xfrm>
              <a:off x="3355631" y="675760"/>
              <a:ext cx="65646" cy="299265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48"/>
            </p:blipFill>
            <p:spPr>
              <a:xfrm>
                <a:off x="3355631" y="675760"/>
                <a:ext cx="65646" cy="299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31" name="墨迹 30"/>
              <p14:cNvContentPartPr/>
              <p14:nvPr/>
            </p14:nvContentPartPr>
            <p14:xfrm>
              <a:off x="3309293" y="787743"/>
              <a:ext cx="98468" cy="111983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0"/>
            </p:blipFill>
            <p:spPr>
              <a:xfrm>
                <a:off x="3309293" y="787743"/>
                <a:ext cx="98468" cy="1119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32" name="墨迹 31"/>
              <p14:cNvContentPartPr/>
              <p14:nvPr/>
            </p14:nvContentPartPr>
            <p14:xfrm>
              <a:off x="3386523" y="571500"/>
              <a:ext cx="237481" cy="278027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52"/>
            </p:blipFill>
            <p:spPr>
              <a:xfrm>
                <a:off x="3386523" y="571500"/>
                <a:ext cx="237481" cy="2780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33" name="墨迹 32"/>
              <p14:cNvContentPartPr/>
              <p14:nvPr/>
            </p14:nvContentPartPr>
            <p14:xfrm>
              <a:off x="3544844" y="729820"/>
              <a:ext cx="50200" cy="318573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54"/>
            </p:blipFill>
            <p:spPr>
              <a:xfrm>
                <a:off x="3544844" y="729820"/>
                <a:ext cx="50200" cy="3185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34" name="墨迹 33"/>
              <p14:cNvContentPartPr/>
              <p14:nvPr/>
            </p14:nvContentPartPr>
            <p14:xfrm>
              <a:off x="3490783" y="872695"/>
              <a:ext cx="59853" cy="30892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56"/>
            </p:blipFill>
            <p:spPr>
              <a:xfrm>
                <a:off x="3490783" y="872695"/>
                <a:ext cx="59853" cy="308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35" name="墨迹 34"/>
              <p14:cNvContentPartPr/>
              <p14:nvPr/>
            </p14:nvContentPartPr>
            <p14:xfrm>
              <a:off x="2687594" y="976956"/>
              <a:ext cx="988541" cy="227827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58"/>
            </p:blipFill>
            <p:spPr>
              <a:xfrm>
                <a:off x="2687594" y="976956"/>
                <a:ext cx="988541" cy="227827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33-34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波形</a:t>
            </a:r>
            <a:r>
              <a:rPr lang="zh-CN" altLang="en-US" dirty="0" smtClean="0"/>
              <a:t>整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529" y="0"/>
            <a:ext cx="4934471" cy="4785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63638"/>
            <a:ext cx="255428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鉴</a:t>
            </a:r>
            <a:r>
              <a:rPr lang="zh-CN" altLang="en-US" dirty="0" smtClean="0"/>
              <a:t>幅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15566"/>
            <a:ext cx="4104456" cy="1944216"/>
          </a:xfrm>
        </p:spPr>
        <p:txBody>
          <a:bodyPr/>
          <a:lstStyle/>
          <a:p>
            <a:r>
              <a:rPr lang="zh-CN" altLang="en-US" dirty="0"/>
              <a:t>将高于</a:t>
            </a:r>
            <a:r>
              <a:rPr lang="en-US" altLang="zh-CN" dirty="0"/>
              <a:t>10V</a:t>
            </a:r>
            <a:r>
              <a:rPr lang="zh-CN" altLang="en-US" dirty="0"/>
              <a:t>（</a:t>
            </a:r>
            <a:r>
              <a:rPr lang="en-US" altLang="zh-CN" dirty="0"/>
              <a:t>VT+</a:t>
            </a:r>
            <a:r>
              <a:rPr lang="zh-CN" altLang="en-US" dirty="0"/>
              <a:t>）的脉冲选出，其他脉冲去掉，称为</a:t>
            </a:r>
            <a:r>
              <a:rPr lang="zh-CN" altLang="en-US" dirty="0">
                <a:solidFill>
                  <a:srgbClr val="FF0000"/>
                </a:solidFill>
              </a:rPr>
              <a:t>鉴幅</a:t>
            </a:r>
            <a:r>
              <a:rPr lang="zh-CN" altLang="en-US" dirty="0"/>
              <a:t>功能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56136"/>
            <a:ext cx="4376737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76173"/>
            <a:ext cx="2330928" cy="223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7" name="墨迹 6"/>
              <p14:cNvContentPartPr/>
              <p14:nvPr/>
            </p14:nvContentPartPr>
            <p14:xfrm>
              <a:off x="2165105" y="884725"/>
              <a:ext cx="1038592" cy="60448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4"/>
            </p:blipFill>
            <p:spPr>
              <a:xfrm>
                <a:off x="2165105" y="884725"/>
                <a:ext cx="1038592" cy="60448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.4 </a:t>
            </a:r>
            <a:r>
              <a:rPr lang="zh-CN" altLang="en-US" dirty="0" smtClean="0"/>
              <a:t>单稳态触发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8261796" cy="2178241"/>
          </a:xfrm>
        </p:spPr>
        <p:txBody>
          <a:bodyPr>
            <a:normAutofit fontScale="85000" lnSpcReduction="10000"/>
          </a:bodyPr>
          <a:lstStyle/>
          <a:p>
            <a:pPr marL="0" lvl="0" indent="0" fontAlgn="base">
              <a:lnSpc>
                <a:spcPct val="110000"/>
              </a:lnSpc>
              <a:spcAft>
                <a:spcPct val="0"/>
              </a:spcAft>
              <a:buClr>
                <a:srgbClr val="CC9900"/>
              </a:buClr>
              <a:buSzPct val="6500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概述</a:t>
            </a:r>
            <a:endParaRPr lang="zh-CN" altLang="en-US" sz="2800" b="1" dirty="0">
              <a:solidFill>
                <a:srgbClr val="000000"/>
              </a:solidFill>
              <a:latin typeface="Arial" charset="0"/>
              <a:ea typeface="宋体" charset="-122"/>
            </a:endParaRPr>
          </a:p>
          <a:p>
            <a:pPr marL="0" lvl="0" indent="0" fontAlgn="base">
              <a:lnSpc>
                <a:spcPct val="110000"/>
              </a:lnSpc>
              <a:spcAft>
                <a:spcPct val="0"/>
              </a:spcAft>
              <a:buClr>
                <a:srgbClr val="CC9900"/>
              </a:buClr>
              <a:buSzPct val="6500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        单稳态电路有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一个稳态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， 在外加触发脉冲的作用下，电路进入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暂稳态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，经过（</a:t>
            </a:r>
            <a:r>
              <a:rPr lang="en-US" altLang="zh-CN" sz="2800" b="1" i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t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W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）时间后， 能自动返回稳态。其中暂稳态维持的时间仅取决于电路本身元件的参数，与触发脉冲的宽度无关。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通过触发脉冲产生矩形波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宋体" charset="-122"/>
              </a:rPr>
              <a:t>。 </a:t>
            </a:r>
            <a:r>
              <a:rPr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调宽度</a:t>
            </a:r>
            <a:endParaRPr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2" y="3147814"/>
            <a:ext cx="5767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单稳态触发器工作原理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267744" y="357986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. 467</a:t>
            </a:r>
            <a:endParaRPr lang="zh-CN" altLang="en-US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863" y="970552"/>
            <a:ext cx="4533900" cy="22002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C</a:t>
            </a:r>
            <a:r>
              <a:rPr lang="zh-CN" altLang="en-US" dirty="0" smtClean="0"/>
              <a:t>微分电路工作原理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267744" y="357986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. 467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84" y="1347613"/>
            <a:ext cx="7252116" cy="3312385"/>
          </a:xfrm>
          <a:prstGeom prst="rect">
            <a:avLst/>
          </a:prstGeom>
        </p:spPr>
      </p:pic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35-36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用</a:t>
            </a:r>
            <a:r>
              <a:rPr lang="en-US" altLang="zh-CN" dirty="0"/>
              <a:t>555</a:t>
            </a:r>
            <a:r>
              <a:rPr lang="zh-CN" altLang="en-US" dirty="0"/>
              <a:t>定时器构成单稳态触发器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路结构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767603"/>
            <a:ext cx="342879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63638"/>
            <a:ext cx="4104456" cy="311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工作</a:t>
            </a:r>
            <a:r>
              <a:rPr lang="zh-CN" altLang="en-US" dirty="0" smtClean="0"/>
              <a:t>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7564"/>
            <a:ext cx="2843808" cy="3793793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7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负触发脉冲到来前，低触发端处于高电平，输出状态保持低电平（稳态）三极管导通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70000"/>
              </a:lnSpc>
            </a:pPr>
            <a:endParaRPr lang="zh-CN" altLang="en-US" dirty="0"/>
          </a:p>
          <a:p>
            <a:pPr>
              <a:lnSpc>
                <a:spcPct val="170000"/>
              </a:lnSpc>
            </a:pPr>
            <a:r>
              <a:rPr lang="zh-CN" altLang="en-US" dirty="0" smtClean="0">
                <a:solidFill>
                  <a:srgbClr val="00B050"/>
                </a:solidFill>
              </a:rPr>
              <a:t>当</a:t>
            </a:r>
            <a:r>
              <a:rPr lang="zh-CN" altLang="en-US" dirty="0">
                <a:solidFill>
                  <a:srgbClr val="00B050"/>
                </a:solidFill>
              </a:rPr>
              <a:t>加入触发负脉冲后，电路的输出</a:t>
            </a:r>
            <a:r>
              <a:rPr lang="en-US" altLang="zh-CN" dirty="0" err="1">
                <a:solidFill>
                  <a:srgbClr val="00B050"/>
                </a:solidFill>
              </a:rPr>
              <a:t>v</a:t>
            </a:r>
            <a:r>
              <a:rPr lang="en-US" altLang="zh-CN" baseline="-25000" dirty="0" err="1">
                <a:solidFill>
                  <a:srgbClr val="00B050"/>
                </a:solidFill>
              </a:rPr>
              <a:t>O</a:t>
            </a:r>
            <a:r>
              <a:rPr lang="zh-CN" altLang="en-US" dirty="0">
                <a:solidFill>
                  <a:srgbClr val="00B050"/>
                </a:solidFill>
              </a:rPr>
              <a:t>由低电平跳变为高电平，三极管</a:t>
            </a:r>
            <a:r>
              <a:rPr lang="en-US" altLang="zh-CN" dirty="0">
                <a:solidFill>
                  <a:srgbClr val="00B050"/>
                </a:solidFill>
              </a:rPr>
              <a:t>V</a:t>
            </a:r>
            <a:r>
              <a:rPr lang="zh-CN" altLang="en-US" dirty="0">
                <a:solidFill>
                  <a:srgbClr val="00B050"/>
                </a:solidFill>
              </a:rPr>
              <a:t>截止，</a:t>
            </a:r>
            <a:r>
              <a:rPr lang="en-US" altLang="zh-CN" dirty="0">
                <a:solidFill>
                  <a:srgbClr val="00B050"/>
                </a:solidFill>
              </a:rPr>
              <a:t>V</a:t>
            </a:r>
            <a:r>
              <a:rPr lang="en-US" altLang="zh-CN" baseline="-25000" dirty="0">
                <a:solidFill>
                  <a:srgbClr val="00B050"/>
                </a:solidFill>
              </a:rPr>
              <a:t>CC</a:t>
            </a:r>
            <a:r>
              <a:rPr lang="zh-CN" altLang="en-US" dirty="0">
                <a:solidFill>
                  <a:srgbClr val="00B050"/>
                </a:solidFill>
              </a:rPr>
              <a:t>通过</a:t>
            </a:r>
            <a:r>
              <a:rPr lang="en-US" altLang="zh-CN" dirty="0">
                <a:solidFill>
                  <a:srgbClr val="00B050"/>
                </a:solidFill>
              </a:rPr>
              <a:t>R </a:t>
            </a:r>
            <a:r>
              <a:rPr lang="zh-CN" altLang="en-US" dirty="0">
                <a:solidFill>
                  <a:srgbClr val="00B050"/>
                </a:solidFill>
              </a:rPr>
              <a:t>向</a:t>
            </a:r>
            <a:r>
              <a:rPr lang="en-US" altLang="zh-CN" dirty="0">
                <a:solidFill>
                  <a:srgbClr val="00B050"/>
                </a:solidFill>
              </a:rPr>
              <a:t>C </a:t>
            </a:r>
            <a:r>
              <a:rPr lang="zh-CN" altLang="en-US" dirty="0">
                <a:solidFill>
                  <a:srgbClr val="00B050"/>
                </a:solidFill>
              </a:rPr>
              <a:t>充电。</a:t>
            </a:r>
            <a:r>
              <a:rPr lang="en-US" altLang="zh-CN" dirty="0" err="1">
                <a:solidFill>
                  <a:srgbClr val="00B050"/>
                </a:solidFill>
              </a:rPr>
              <a:t>v</a:t>
            </a:r>
            <a:r>
              <a:rPr lang="en-US" altLang="zh-CN" baseline="-25000" dirty="0" err="1">
                <a:solidFill>
                  <a:srgbClr val="00B050"/>
                </a:solidFill>
              </a:rPr>
              <a:t>C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按指数规律增加，电路处于暂稳态</a:t>
            </a:r>
            <a:r>
              <a:rPr lang="zh-CN" altLang="en-US" dirty="0" smtClean="0">
                <a:solidFill>
                  <a:srgbClr val="00B050"/>
                </a:solidFill>
              </a:rPr>
              <a:t>。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>
              <a:lnSpc>
                <a:spcPct val="170000"/>
              </a:lnSpc>
            </a:pPr>
            <a:r>
              <a:rPr lang="zh-CN" altLang="en-US" dirty="0" smtClean="0">
                <a:solidFill>
                  <a:srgbClr val="0070C0"/>
                </a:solidFill>
              </a:rPr>
              <a:t> </a:t>
            </a:r>
            <a:r>
              <a:rPr lang="en-US" altLang="zh-CN" dirty="0" err="1">
                <a:solidFill>
                  <a:srgbClr val="0070C0"/>
                </a:solidFill>
              </a:rPr>
              <a:t>v</a:t>
            </a:r>
            <a:r>
              <a:rPr lang="en-US" altLang="zh-CN" baseline="-25000" dirty="0" err="1">
                <a:solidFill>
                  <a:srgbClr val="0070C0"/>
                </a:solidFill>
              </a:rPr>
              <a:t>C</a:t>
            </a:r>
            <a:r>
              <a:rPr lang="zh-CN" altLang="en-US" dirty="0">
                <a:solidFill>
                  <a:srgbClr val="0070C0"/>
                </a:solidFill>
              </a:rPr>
              <a:t>充电到</a:t>
            </a:r>
            <a:r>
              <a:rPr lang="en-US" altLang="zh-CN" dirty="0">
                <a:solidFill>
                  <a:srgbClr val="0070C0"/>
                </a:solidFill>
              </a:rPr>
              <a:t>V</a:t>
            </a:r>
            <a:r>
              <a:rPr lang="en-US" altLang="zh-CN" baseline="-25000" dirty="0">
                <a:solidFill>
                  <a:srgbClr val="0070C0"/>
                </a:solidFill>
              </a:rPr>
              <a:t>R1</a:t>
            </a:r>
            <a:r>
              <a:rPr lang="zh-CN" altLang="en-US" dirty="0">
                <a:solidFill>
                  <a:srgbClr val="0070C0"/>
                </a:solidFill>
              </a:rPr>
              <a:t>时， 三极管导通，</a:t>
            </a:r>
            <a:r>
              <a:rPr lang="en-US" altLang="zh-CN" dirty="0">
                <a:solidFill>
                  <a:srgbClr val="0070C0"/>
                </a:solidFill>
              </a:rPr>
              <a:t>C</a:t>
            </a:r>
            <a:r>
              <a:rPr lang="zh-CN" altLang="en-US" dirty="0">
                <a:solidFill>
                  <a:srgbClr val="0070C0"/>
                </a:solidFill>
              </a:rPr>
              <a:t>放电，</a:t>
            </a:r>
            <a:r>
              <a:rPr lang="en-US" altLang="zh-CN" dirty="0" err="1">
                <a:solidFill>
                  <a:srgbClr val="0070C0"/>
                </a:solidFill>
              </a:rPr>
              <a:t>v</a:t>
            </a:r>
            <a:r>
              <a:rPr lang="en-US" altLang="zh-CN" baseline="-25000" dirty="0" err="1">
                <a:solidFill>
                  <a:srgbClr val="0070C0"/>
                </a:solidFill>
              </a:rPr>
              <a:t>O</a:t>
            </a:r>
            <a:r>
              <a:rPr lang="zh-CN" altLang="en-US" dirty="0">
                <a:solidFill>
                  <a:srgbClr val="0070C0"/>
                </a:solidFill>
              </a:rPr>
              <a:t>返回低电平。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977" y="88894"/>
            <a:ext cx="1445676" cy="167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247928"/>
            <a:ext cx="4167355" cy="326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489" y="1161591"/>
            <a:ext cx="4404919" cy="349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矩形 42"/>
          <p:cNvSpPr/>
          <p:nvPr/>
        </p:nvSpPr>
        <p:spPr>
          <a:xfrm>
            <a:off x="3780906" y="1701126"/>
            <a:ext cx="2879325" cy="2526807"/>
          </a:xfrm>
          <a:prstGeom prst="rect">
            <a:avLst/>
          </a:prstGeom>
          <a:solidFill>
            <a:srgbClr val="FFC000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511981" y="3040479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499992" y="1988728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23" y="1877818"/>
            <a:ext cx="2394769" cy="29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295" y="0"/>
            <a:ext cx="1806653" cy="1707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矩形 53"/>
          <p:cNvSpPr/>
          <p:nvPr/>
        </p:nvSpPr>
        <p:spPr>
          <a:xfrm>
            <a:off x="5351224" y="208040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351224" y="2973610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690484" y="2905000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5940152" y="250653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203848" y="2265073"/>
            <a:ext cx="489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660806" y="319918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6011072" y="3153892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39888" y="319918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6703175" y="3227929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3053807" y="23580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</a:rPr>
              <a:t>↑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699792" y="2796244"/>
            <a:ext cx="864096" cy="61635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200" dirty="0" smtClean="0">
                <a:solidFill>
                  <a:srgbClr val="00B050"/>
                </a:solidFill>
              </a:rPr>
              <a:t>&lt;</a:t>
            </a:r>
            <a:r>
              <a:rPr lang="en-US" altLang="zh-CN" sz="1200" dirty="0" err="1" smtClean="0">
                <a:solidFill>
                  <a:srgbClr val="00B050"/>
                </a:solidFill>
              </a:rPr>
              <a:t>v</a:t>
            </a:r>
            <a:r>
              <a:rPr lang="en-US" altLang="zh-CN" sz="1200" baseline="-25000" dirty="0" err="1" smtClean="0">
                <a:solidFill>
                  <a:srgbClr val="00B050"/>
                </a:solidFill>
              </a:rPr>
              <a:t>cc</a:t>
            </a:r>
            <a:r>
              <a:rPr lang="en-US" altLang="zh-CN" sz="1200" dirty="0" smtClean="0">
                <a:solidFill>
                  <a:srgbClr val="00B050"/>
                </a:solidFill>
              </a:rPr>
              <a:t>/3</a:t>
            </a:r>
            <a:endParaRPr lang="zh-CN" altLang="en-US" sz="1200" dirty="0">
              <a:solidFill>
                <a:srgbClr val="00B050"/>
              </a:solidFill>
            </a:endParaRPr>
          </a:p>
        </p:txBody>
      </p:sp>
      <p:sp>
        <p:nvSpPr>
          <p:cNvPr id="35" name="流程图: 汇总连接 34"/>
          <p:cNvSpPr/>
          <p:nvPr/>
        </p:nvSpPr>
        <p:spPr>
          <a:xfrm>
            <a:off x="4355976" y="3771235"/>
            <a:ext cx="304830" cy="358004"/>
          </a:xfrm>
          <a:prstGeom prst="flowChartSummingJunction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4659652" y="1988728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5476998" y="2025606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45" grpId="0"/>
      <p:bldP spid="45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60" grpId="0"/>
      <p:bldP spid="61" grpId="0"/>
      <p:bldP spid="62" grpId="0"/>
      <p:bldP spid="63" grpId="0"/>
      <p:bldP spid="34" grpId="0" animBg="1"/>
      <p:bldP spid="35" grpId="0" animBg="1"/>
      <p:bldP spid="66" grpId="0"/>
      <p:bldP spid="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工作</a:t>
            </a:r>
            <a:r>
              <a:rPr lang="zh-CN" altLang="en-US" dirty="0" smtClean="0"/>
              <a:t>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7564"/>
            <a:ext cx="2843808" cy="3793793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7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负触发脉冲到来前，低触发端处于高电平，输出状态保持低电平（稳态）三极管导通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70000"/>
              </a:lnSpc>
            </a:pPr>
            <a:endParaRPr lang="zh-CN" altLang="en-US" dirty="0"/>
          </a:p>
          <a:p>
            <a:pPr>
              <a:lnSpc>
                <a:spcPct val="170000"/>
              </a:lnSpc>
            </a:pPr>
            <a:r>
              <a:rPr lang="zh-CN" altLang="en-US" dirty="0" smtClean="0">
                <a:solidFill>
                  <a:srgbClr val="00B050"/>
                </a:solidFill>
              </a:rPr>
              <a:t>当</a:t>
            </a:r>
            <a:r>
              <a:rPr lang="zh-CN" altLang="en-US" dirty="0">
                <a:solidFill>
                  <a:srgbClr val="00B050"/>
                </a:solidFill>
              </a:rPr>
              <a:t>加入触发负脉冲后，电路的输出</a:t>
            </a:r>
            <a:r>
              <a:rPr lang="en-US" altLang="zh-CN" dirty="0" err="1">
                <a:solidFill>
                  <a:srgbClr val="00B050"/>
                </a:solidFill>
              </a:rPr>
              <a:t>v</a:t>
            </a:r>
            <a:r>
              <a:rPr lang="en-US" altLang="zh-CN" baseline="-25000" dirty="0" err="1">
                <a:solidFill>
                  <a:srgbClr val="00B050"/>
                </a:solidFill>
              </a:rPr>
              <a:t>O</a:t>
            </a:r>
            <a:r>
              <a:rPr lang="zh-CN" altLang="en-US" dirty="0">
                <a:solidFill>
                  <a:srgbClr val="00B050"/>
                </a:solidFill>
              </a:rPr>
              <a:t>由低电平跳变为高电平，三极管</a:t>
            </a:r>
            <a:r>
              <a:rPr lang="en-US" altLang="zh-CN" dirty="0">
                <a:solidFill>
                  <a:srgbClr val="00B050"/>
                </a:solidFill>
              </a:rPr>
              <a:t>V</a:t>
            </a:r>
            <a:r>
              <a:rPr lang="zh-CN" altLang="en-US" dirty="0">
                <a:solidFill>
                  <a:srgbClr val="00B050"/>
                </a:solidFill>
              </a:rPr>
              <a:t>截止，</a:t>
            </a:r>
            <a:r>
              <a:rPr lang="en-US" altLang="zh-CN" dirty="0">
                <a:solidFill>
                  <a:srgbClr val="00B050"/>
                </a:solidFill>
              </a:rPr>
              <a:t>V</a:t>
            </a:r>
            <a:r>
              <a:rPr lang="en-US" altLang="zh-CN" baseline="-25000" dirty="0">
                <a:solidFill>
                  <a:srgbClr val="00B050"/>
                </a:solidFill>
              </a:rPr>
              <a:t>CC</a:t>
            </a:r>
            <a:r>
              <a:rPr lang="zh-CN" altLang="en-US" dirty="0">
                <a:solidFill>
                  <a:srgbClr val="00B050"/>
                </a:solidFill>
              </a:rPr>
              <a:t>通过</a:t>
            </a:r>
            <a:r>
              <a:rPr lang="en-US" altLang="zh-CN" dirty="0">
                <a:solidFill>
                  <a:srgbClr val="00B050"/>
                </a:solidFill>
              </a:rPr>
              <a:t>R </a:t>
            </a:r>
            <a:r>
              <a:rPr lang="zh-CN" altLang="en-US" dirty="0">
                <a:solidFill>
                  <a:srgbClr val="00B050"/>
                </a:solidFill>
              </a:rPr>
              <a:t>向</a:t>
            </a:r>
            <a:r>
              <a:rPr lang="en-US" altLang="zh-CN" dirty="0">
                <a:solidFill>
                  <a:srgbClr val="00B050"/>
                </a:solidFill>
              </a:rPr>
              <a:t>C </a:t>
            </a:r>
            <a:r>
              <a:rPr lang="zh-CN" altLang="en-US" dirty="0">
                <a:solidFill>
                  <a:srgbClr val="00B050"/>
                </a:solidFill>
              </a:rPr>
              <a:t>充电。</a:t>
            </a:r>
            <a:r>
              <a:rPr lang="en-US" altLang="zh-CN" dirty="0" err="1">
                <a:solidFill>
                  <a:srgbClr val="00B050"/>
                </a:solidFill>
              </a:rPr>
              <a:t>v</a:t>
            </a:r>
            <a:r>
              <a:rPr lang="en-US" altLang="zh-CN" baseline="-25000" dirty="0" err="1">
                <a:solidFill>
                  <a:srgbClr val="00B050"/>
                </a:solidFill>
              </a:rPr>
              <a:t>C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按指数规律增加，电路处于暂稳态</a:t>
            </a:r>
            <a:r>
              <a:rPr lang="zh-CN" altLang="en-US" dirty="0" smtClean="0">
                <a:solidFill>
                  <a:srgbClr val="00B050"/>
                </a:solidFill>
              </a:rPr>
              <a:t>。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>
              <a:lnSpc>
                <a:spcPct val="170000"/>
              </a:lnSpc>
            </a:pPr>
            <a:r>
              <a:rPr lang="zh-CN" altLang="en-US" dirty="0" smtClean="0">
                <a:solidFill>
                  <a:srgbClr val="0070C0"/>
                </a:solidFill>
              </a:rPr>
              <a:t> </a:t>
            </a:r>
            <a:r>
              <a:rPr lang="en-US" altLang="zh-CN" dirty="0" err="1">
                <a:solidFill>
                  <a:srgbClr val="0070C0"/>
                </a:solidFill>
              </a:rPr>
              <a:t>v</a:t>
            </a:r>
            <a:r>
              <a:rPr lang="en-US" altLang="zh-CN" baseline="-25000" dirty="0" err="1">
                <a:solidFill>
                  <a:srgbClr val="0070C0"/>
                </a:solidFill>
              </a:rPr>
              <a:t>C</a:t>
            </a:r>
            <a:r>
              <a:rPr lang="zh-CN" altLang="en-US" dirty="0">
                <a:solidFill>
                  <a:srgbClr val="0070C0"/>
                </a:solidFill>
              </a:rPr>
              <a:t>充电到</a:t>
            </a:r>
            <a:r>
              <a:rPr lang="en-US" altLang="zh-CN" dirty="0">
                <a:solidFill>
                  <a:srgbClr val="0070C0"/>
                </a:solidFill>
              </a:rPr>
              <a:t>V</a:t>
            </a:r>
            <a:r>
              <a:rPr lang="en-US" altLang="zh-CN" baseline="-25000" dirty="0">
                <a:solidFill>
                  <a:srgbClr val="0070C0"/>
                </a:solidFill>
              </a:rPr>
              <a:t>R1</a:t>
            </a:r>
            <a:r>
              <a:rPr lang="zh-CN" altLang="en-US" dirty="0">
                <a:solidFill>
                  <a:srgbClr val="0070C0"/>
                </a:solidFill>
              </a:rPr>
              <a:t>时， 三极管导通，</a:t>
            </a:r>
            <a:r>
              <a:rPr lang="en-US" altLang="zh-CN" dirty="0">
                <a:solidFill>
                  <a:srgbClr val="0070C0"/>
                </a:solidFill>
              </a:rPr>
              <a:t>C</a:t>
            </a:r>
            <a:r>
              <a:rPr lang="zh-CN" altLang="en-US" dirty="0">
                <a:solidFill>
                  <a:srgbClr val="0070C0"/>
                </a:solidFill>
              </a:rPr>
              <a:t>放电，</a:t>
            </a:r>
            <a:r>
              <a:rPr lang="en-US" altLang="zh-CN" dirty="0" err="1">
                <a:solidFill>
                  <a:srgbClr val="0070C0"/>
                </a:solidFill>
              </a:rPr>
              <a:t>v</a:t>
            </a:r>
            <a:r>
              <a:rPr lang="en-US" altLang="zh-CN" baseline="-25000" dirty="0" err="1">
                <a:solidFill>
                  <a:srgbClr val="0070C0"/>
                </a:solidFill>
              </a:rPr>
              <a:t>O</a:t>
            </a:r>
            <a:r>
              <a:rPr lang="zh-CN" altLang="en-US" dirty="0">
                <a:solidFill>
                  <a:srgbClr val="0070C0"/>
                </a:solidFill>
              </a:rPr>
              <a:t>返回低电平。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977" y="88894"/>
            <a:ext cx="1445676" cy="167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247928"/>
            <a:ext cx="4167355" cy="326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270" y="1161591"/>
            <a:ext cx="4404919" cy="349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矩形 42"/>
          <p:cNvSpPr/>
          <p:nvPr/>
        </p:nvSpPr>
        <p:spPr>
          <a:xfrm>
            <a:off x="3780906" y="1701126"/>
            <a:ext cx="2879325" cy="2526807"/>
          </a:xfrm>
          <a:prstGeom prst="rect">
            <a:avLst/>
          </a:prstGeom>
          <a:solidFill>
            <a:srgbClr val="FFC000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23" y="1877818"/>
            <a:ext cx="2394769" cy="29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295" y="0"/>
            <a:ext cx="1806653" cy="1707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矩形 58"/>
          <p:cNvSpPr/>
          <p:nvPr/>
        </p:nvSpPr>
        <p:spPr>
          <a:xfrm>
            <a:off x="4660806" y="319918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6011072" y="3153892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439888" y="3199187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6703175" y="3227929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3214305" y="225043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</a:rPr>
              <a:t>↑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699792" y="2796244"/>
            <a:ext cx="864096" cy="61635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200" dirty="0" smtClean="0">
                <a:solidFill>
                  <a:srgbClr val="0070C0"/>
                </a:solidFill>
              </a:rPr>
              <a:t>=</a:t>
            </a:r>
            <a:r>
              <a:rPr lang="en-US" altLang="zh-CN" sz="1200" dirty="0" err="1" smtClean="0">
                <a:solidFill>
                  <a:srgbClr val="0070C0"/>
                </a:solidFill>
              </a:rPr>
              <a:t>v</a:t>
            </a:r>
            <a:r>
              <a:rPr lang="en-US" altLang="zh-CN" sz="1200" baseline="-25000" dirty="0" err="1" smtClean="0">
                <a:solidFill>
                  <a:srgbClr val="0070C0"/>
                </a:solidFill>
              </a:rPr>
              <a:t>cc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流程图: 汇总连接 34"/>
          <p:cNvSpPr/>
          <p:nvPr/>
        </p:nvSpPr>
        <p:spPr>
          <a:xfrm>
            <a:off x="4355976" y="3771235"/>
            <a:ext cx="304830" cy="358004"/>
          </a:xfrm>
          <a:prstGeom prst="flowChartSummingJunction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4659652" y="1988728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5476998" y="2025606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0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4508391" y="3153892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4552564" y="2034682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931824" y="2337126"/>
            <a:ext cx="7400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  <a:latin typeface="微软雅黑" pitchFamily="34" charset="-122"/>
              </a:rPr>
              <a:t>&gt;2V</a:t>
            </a:r>
            <a:r>
              <a:rPr lang="en-US" altLang="zh-CN" sz="1200" baseline="-25000" dirty="0" smtClean="0">
                <a:solidFill>
                  <a:srgbClr val="0070C0"/>
                </a:solidFill>
                <a:latin typeface="微软雅黑" pitchFamily="34" charset="-122"/>
              </a:rPr>
              <a:t>cc</a:t>
            </a:r>
            <a:r>
              <a:rPr lang="en-US" altLang="zh-CN" sz="1200" dirty="0" smtClean="0">
                <a:solidFill>
                  <a:srgbClr val="0070C0"/>
                </a:solidFill>
                <a:latin typeface="微软雅黑" pitchFamily="34" charset="-122"/>
              </a:rPr>
              <a:t>/3</a:t>
            </a:r>
            <a:endParaRPr lang="zh-CN" altLang="en-US" dirty="0"/>
          </a:p>
        </p:txBody>
      </p:sp>
      <p:sp>
        <p:nvSpPr>
          <p:cNvPr id="71" name="矩形 70"/>
          <p:cNvSpPr/>
          <p:nvPr/>
        </p:nvSpPr>
        <p:spPr>
          <a:xfrm>
            <a:off x="5517295" y="2152460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5214124" y="3110725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858842" y="3110725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6660231" y="3027478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083171" y="1973437"/>
            <a:ext cx="20608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性能参数：</a:t>
            </a:r>
            <a:endParaRPr lang="zh-CN" altLang="en-US" dirty="0"/>
          </a:p>
          <a:p>
            <a:r>
              <a:rPr lang="zh-CN" altLang="en-US" dirty="0"/>
              <a:t>暂稳态输出的宽度</a:t>
            </a:r>
            <a:endParaRPr lang="zh-CN" altLang="en-US" dirty="0"/>
          </a:p>
        </p:txBody>
      </p:sp>
      <p:pic>
        <p:nvPicPr>
          <p:cNvPr id="6657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669" y="2732881"/>
            <a:ext cx="1731832" cy="48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7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096" y="3296954"/>
            <a:ext cx="1544978" cy="495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34" grpId="0" animBg="1"/>
      <p:bldP spid="35" grpId="0" animBg="1"/>
      <p:bldP spid="66" grpId="0"/>
      <p:bldP spid="67" grpId="0"/>
      <p:bldP spid="68" grpId="0"/>
      <p:bldP spid="69" grpId="0"/>
      <p:bldP spid="36" grpId="0"/>
      <p:bldP spid="71" grpId="0"/>
      <p:bldP spid="72" grpId="0"/>
      <p:bldP spid="73" grpId="0"/>
      <p:bldP spid="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单稳态触发器的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3538736" cy="3697058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定时</a:t>
            </a:r>
            <a:endParaRPr lang="zh-CN" altLang="en-US" dirty="0"/>
          </a:p>
          <a:p>
            <a:r>
              <a:rPr lang="zh-CN" altLang="en-US" dirty="0"/>
              <a:t>由于单稳态触发器能够产生一定宽度的矩形输出脉冲，若利用这个矩形脉冲去控制某个电路，就可以使它在</a:t>
            </a:r>
            <a:r>
              <a:rPr lang="en-US" altLang="zh-CN" dirty="0" err="1"/>
              <a:t>tw</a:t>
            </a:r>
            <a:r>
              <a:rPr lang="zh-CN" altLang="en-US" dirty="0"/>
              <a:t>时间内动作或者不动作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7494"/>
            <a:ext cx="3888432" cy="421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0</a:t>
            </a:r>
            <a:r>
              <a:rPr lang="zh-CN" altLang="en-US" dirty="0" smtClean="0"/>
              <a:t>章 脉冲波形的产生与整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.1  </a:t>
            </a:r>
            <a:r>
              <a:rPr lang="zh-CN" altLang="en-US" dirty="0"/>
              <a:t>概述</a:t>
            </a:r>
            <a:endParaRPr lang="zh-CN" altLang="en-US" dirty="0"/>
          </a:p>
          <a:p>
            <a:r>
              <a:rPr lang="en-US" altLang="zh-CN" dirty="0"/>
              <a:t>10.2  555</a:t>
            </a:r>
            <a:r>
              <a:rPr lang="zh-CN" altLang="en-US" dirty="0"/>
              <a:t>定时器  </a:t>
            </a:r>
            <a:endParaRPr lang="zh-CN" altLang="en-US" dirty="0"/>
          </a:p>
          <a:p>
            <a:r>
              <a:rPr lang="en-US" altLang="zh-CN" dirty="0"/>
              <a:t>10.3  </a:t>
            </a:r>
            <a:r>
              <a:rPr lang="zh-CN" altLang="en-US" dirty="0"/>
              <a:t>施密特触发器</a:t>
            </a:r>
            <a:endParaRPr lang="zh-CN" altLang="en-US" dirty="0"/>
          </a:p>
          <a:p>
            <a:r>
              <a:rPr lang="en-US" altLang="zh-CN" dirty="0"/>
              <a:t>10.4  </a:t>
            </a:r>
            <a:r>
              <a:rPr lang="zh-CN" altLang="en-US" dirty="0"/>
              <a:t>单稳态触发器</a:t>
            </a:r>
            <a:endParaRPr lang="zh-CN" altLang="en-US" dirty="0"/>
          </a:p>
          <a:p>
            <a:r>
              <a:rPr lang="en-US" altLang="zh-CN" dirty="0"/>
              <a:t>10.5  </a:t>
            </a:r>
            <a:r>
              <a:rPr lang="zh-CN" altLang="en-US" dirty="0"/>
              <a:t>多谐振荡器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单稳态触发器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整形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47613"/>
            <a:ext cx="4968875" cy="301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10.5  </a:t>
            </a:r>
            <a:r>
              <a:rPr lang="zh-CN" altLang="en-US" dirty="0"/>
              <a:t>多谐振荡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8261796" cy="1746193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、概述</a:t>
            </a:r>
            <a:endParaRPr lang="zh-CN" altLang="en-US" dirty="0"/>
          </a:p>
          <a:p>
            <a:r>
              <a:rPr lang="zh-CN" altLang="en-US" dirty="0" smtClean="0"/>
              <a:t>多谐振荡器</a:t>
            </a:r>
            <a:r>
              <a:rPr lang="zh-CN" altLang="en-US" dirty="0"/>
              <a:t>有两个暂稳态，不需要外加输出（或触发）信号，就能在两个暂稳态之间连续交替转换，产生矩形脉冲信号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59782"/>
            <a:ext cx="7431087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多谐振荡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对称式多谐振荡器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987574"/>
            <a:ext cx="3629025" cy="20193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15616" y="379588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. 47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555</a:t>
            </a:r>
            <a:r>
              <a:rPr lang="zh-CN" altLang="en-US" dirty="0" smtClean="0"/>
              <a:t>定时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多谐振荡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55</a:t>
            </a:r>
            <a:r>
              <a:rPr lang="zh-CN" altLang="en-US" dirty="0" smtClean="0"/>
              <a:t>定时器构成施密特触发器</a:t>
            </a:r>
            <a:endParaRPr lang="en-US" altLang="zh-CN" dirty="0" smtClean="0"/>
          </a:p>
          <a:p>
            <a:r>
              <a:rPr lang="zh-CN" altLang="en-US" dirty="0" smtClean="0"/>
              <a:t>施密特触发器</a:t>
            </a:r>
            <a:r>
              <a:rPr lang="en-US" altLang="zh-CN" dirty="0" smtClean="0"/>
              <a:t>+</a:t>
            </a:r>
            <a:r>
              <a:rPr lang="zh-CN" altLang="en-US" dirty="0" smtClean="0"/>
              <a:t>积分电路构成多谢振荡器 （</a:t>
            </a:r>
            <a:r>
              <a:rPr lang="en-US" altLang="zh-CN" dirty="0" smtClean="0"/>
              <a:t>P. 48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3260152"/>
            <a:ext cx="5040560" cy="1615853"/>
          </a:xfrm>
        </p:spPr>
        <p:txBody>
          <a:bodyPr>
            <a:normAutofit fontScale="62500" lnSpcReduction="20000"/>
          </a:bodyPr>
          <a:lstStyle/>
          <a:p>
            <a:pPr lvl="0" fontAlgn="base">
              <a:lnSpc>
                <a:spcPct val="100000"/>
              </a:lnSpc>
              <a:spcAft>
                <a:spcPct val="0"/>
              </a:spcAft>
              <a:buClr>
                <a:srgbClr val="CC9900"/>
              </a:buClr>
              <a:buSzPct val="65000"/>
              <a:buFont typeface="Wingdings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无稳定状态，电源接通时输出应为随机状态。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charset="-122"/>
            </a:endParaRPr>
          </a:p>
          <a:p>
            <a:pPr lvl="0" fontAlgn="base">
              <a:lnSpc>
                <a:spcPct val="100000"/>
              </a:lnSpc>
              <a:spcAft>
                <a:spcPct val="0"/>
              </a:spcAft>
              <a:buClr>
                <a:srgbClr val="CC9900"/>
              </a:buClr>
              <a:buSzPct val="65000"/>
              <a:buFont typeface="Wingdings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输出高电平时，内部三极管截止，电源通过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向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C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充电。</a:t>
            </a:r>
            <a:r>
              <a:rPr lang="en-US" altLang="zh-CN" sz="28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指数规律增加。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charset="-122"/>
            </a:endParaRPr>
          </a:p>
          <a:p>
            <a:pPr lvl="0" fontAlgn="base">
              <a:lnSpc>
                <a:spcPct val="100000"/>
              </a:lnSpc>
              <a:spcAft>
                <a:spcPct val="0"/>
              </a:spcAft>
              <a:buClr>
                <a:srgbClr val="CC9900"/>
              </a:buClr>
              <a:buSzPct val="65000"/>
              <a:buFont typeface="Wingdings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当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≥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R1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时，输出为低电平，三极管截止。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charset="-122"/>
              <a:cs typeface="Times New Roman" pitchFamily="18" charset="0"/>
            </a:endParaRPr>
          </a:p>
          <a:p>
            <a:pPr lvl="0" fontAlgn="base">
              <a:lnSpc>
                <a:spcPct val="100000"/>
              </a:lnSpc>
              <a:spcAft>
                <a:spcPct val="0"/>
              </a:spcAft>
              <a:buClr>
                <a:srgbClr val="CC9900"/>
              </a:buClr>
              <a:buSzPct val="65000"/>
              <a:buFont typeface="Wingdings" charset="2"/>
              <a:buChar char="n"/>
              <a:defRPr/>
            </a:pP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通过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  <a:cs typeface="Times New Roman" pitchFamily="18" charset="0"/>
              </a:rPr>
              <a:t>放电， </a:t>
            </a:r>
            <a:r>
              <a:rPr lang="en-US" altLang="zh-CN" sz="28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指数规律下降。当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≥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R2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时，输出再次为高电平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· · · · · ·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形成矩形波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078" y="-1"/>
            <a:ext cx="2944383" cy="2926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470"/>
            <a:ext cx="5690164" cy="3198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078" y="2916630"/>
            <a:ext cx="2266212" cy="203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290" y="3229102"/>
            <a:ext cx="1563709" cy="134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583102"/>
            <a:ext cx="43243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078" y="-1"/>
            <a:ext cx="2225485" cy="221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471"/>
            <a:ext cx="4283968" cy="24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583102"/>
            <a:ext cx="3778746" cy="1000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583358"/>
            <a:ext cx="3778746" cy="126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08" y="3685104"/>
            <a:ext cx="3206752" cy="1226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输出脉冲的</a:t>
            </a:r>
            <a:r>
              <a:rPr lang="zh-CN" altLang="en-US" dirty="0" smtClean="0"/>
              <a:t>占空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65179" y="1006455"/>
          <a:ext cx="590391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Microsoft 公式 3.0" r:id="rId1" imgW="0" imgH="0" progId="Equation.3">
                  <p:embed/>
                </p:oleObj>
              </mc:Choice>
              <mc:Fallback>
                <p:oleObj name="Microsoft 公式 3.0" r:id="rId1" imgW="0" imgH="0" progId="Equation.3">
                  <p:embed/>
                  <p:pic>
                    <p:nvPicPr>
                      <p:cNvPr id="0" name="图片 72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79" y="1006455"/>
                        <a:ext cx="5903913" cy="11318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157913" y="1924000"/>
            <a:ext cx="26336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（一定大于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50%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）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2381200"/>
            <a:ext cx="28055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占空比可调的多谐振荡器 </a:t>
            </a:r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50532"/>
            <a:ext cx="3531071" cy="2382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280" y="3271401"/>
            <a:ext cx="5714447" cy="800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：若</a:t>
            </a:r>
            <a:r>
              <a:rPr lang="en-US" altLang="zh-CN" dirty="0"/>
              <a:t>R1=R2=5.1K</a:t>
            </a:r>
            <a:r>
              <a:rPr lang="el-GR" altLang="zh-CN" dirty="0"/>
              <a:t>Ω</a:t>
            </a:r>
            <a:r>
              <a:rPr lang="zh-CN" altLang="el-GR" dirty="0"/>
              <a:t>，</a:t>
            </a:r>
            <a:r>
              <a:rPr lang="en-US" altLang="zh-CN" dirty="0"/>
              <a:t>C=0.01µF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en-US" altLang="zh-CN" baseline="-25000" dirty="0"/>
              <a:t>CC</a:t>
            </a:r>
            <a:r>
              <a:rPr lang="en-US" altLang="zh-CN" dirty="0"/>
              <a:t>=12V</a:t>
            </a:r>
            <a:r>
              <a:rPr lang="zh-CN" altLang="en-US" dirty="0"/>
              <a:t>。计算电路的震荡频率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139702"/>
            <a:ext cx="2303462" cy="2289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133" y="1635646"/>
            <a:ext cx="453390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788" y="3284304"/>
            <a:ext cx="49530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掌握</a:t>
            </a:r>
            <a:r>
              <a:rPr lang="en-US" altLang="zh-CN" dirty="0"/>
              <a:t>555</a:t>
            </a:r>
            <a:r>
              <a:rPr lang="zh-CN" altLang="en-US" dirty="0"/>
              <a:t>定时器工作特性</a:t>
            </a:r>
            <a:endParaRPr lang="zh-CN" altLang="en-US" dirty="0"/>
          </a:p>
          <a:p>
            <a:r>
              <a:rPr lang="zh-CN" altLang="en-US" dirty="0"/>
              <a:t>会分析用</a:t>
            </a:r>
            <a:r>
              <a:rPr lang="en-US" altLang="zh-CN" dirty="0"/>
              <a:t>555</a:t>
            </a:r>
            <a:r>
              <a:rPr lang="zh-CN" altLang="en-US" dirty="0"/>
              <a:t>定时器构成的三种基本电路工作原理（能画出波形图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/>
        </p:nvSpPr>
        <p:spPr bwMode="gray">
          <a:xfrm>
            <a:off x="0" y="2248707"/>
            <a:ext cx="9144000" cy="102512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4000" b="1" kern="0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</a:rPr>
              <a:t>本节结束，谢谢学习</a:t>
            </a:r>
            <a:endParaRPr lang="zh-CN" altLang="en-US" sz="4000" b="1" kern="0" dirty="0">
              <a:solidFill>
                <a:schemeClr val="bg1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8316" y="2323010"/>
            <a:ext cx="4103687" cy="1214009"/>
          </a:xfrm>
          <a:prstGeom prst="rect">
            <a:avLst/>
          </a:prstGeom>
          <a:noFill/>
          <a:ln w="3175" algn="ctr">
            <a:noFill/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5B8CC1"/>
              </a:buClr>
              <a:buFont typeface="Wingdings" charset="2"/>
              <a:buNone/>
              <a:defRPr/>
            </a:pPr>
            <a:endParaRPr lang="zh-CN" altLang="en-US" sz="1200" kern="0" dirty="0" smtClean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572000" y="2323010"/>
            <a:ext cx="4103688" cy="1160003"/>
          </a:xfrm>
          <a:prstGeom prst="rect">
            <a:avLst/>
          </a:prstGeom>
          <a:noFill/>
          <a:ln w="3175" algn="ctr">
            <a:noFill/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5B8CC1"/>
              </a:buClr>
              <a:buFont typeface="Wingdings" charset="2"/>
              <a:buNone/>
              <a:defRPr/>
            </a:pPr>
            <a:endParaRPr lang="zh-CN" altLang="en-GB" sz="1200" kern="0" dirty="0" smtClean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.1 </a:t>
            </a:r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脉冲信号：指突然变化的电压或电流。</a:t>
            </a:r>
            <a:endParaRPr lang="zh-CN" altLang="en-US" dirty="0"/>
          </a:p>
          <a:p>
            <a:r>
              <a:rPr lang="zh-CN" altLang="en-US" dirty="0"/>
              <a:t>获得脉冲波形的方法主要有两种：</a:t>
            </a:r>
            <a:endParaRPr lang="zh-CN" altLang="en-US" dirty="0"/>
          </a:p>
          <a:p>
            <a:pPr lvl="1"/>
            <a:r>
              <a:rPr lang="en-US" altLang="zh-CN" dirty="0" smtClean="0"/>
              <a:t>1</a:t>
            </a:r>
            <a:r>
              <a:rPr lang="en-US" altLang="zh-CN" dirty="0"/>
              <a:t>.</a:t>
            </a:r>
            <a:r>
              <a:rPr lang="zh-CN" altLang="en-US" dirty="0"/>
              <a:t>利用脉冲振荡电路产生；</a:t>
            </a:r>
            <a:endParaRPr lang="zh-CN" altLang="en-US" dirty="0"/>
          </a:p>
          <a:p>
            <a:pPr lvl="1"/>
            <a:r>
              <a:rPr lang="en-US" altLang="zh-CN" dirty="0" smtClean="0"/>
              <a:t>2</a:t>
            </a:r>
            <a:r>
              <a:rPr lang="en-US" altLang="zh-CN" dirty="0"/>
              <a:t>.</a:t>
            </a:r>
            <a:r>
              <a:rPr lang="zh-CN" altLang="en-US" dirty="0"/>
              <a:t>通过整形电路对已有的波形进行整形、变换，使之符合系统的要求。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常见脉冲波形及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3106688" cy="2610289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1.   </a:t>
            </a:r>
            <a:r>
              <a:rPr lang="zh-CN" altLang="en-US" dirty="0"/>
              <a:t>常见的脉冲波形 </a:t>
            </a:r>
            <a:endParaRPr lang="zh-CN" altLang="en-US" dirty="0"/>
          </a:p>
          <a:p>
            <a:pPr lvl="1"/>
            <a:r>
              <a:rPr lang="zh-CN" altLang="en-US" dirty="0"/>
              <a:t>脉冲波形是指突变的电流和电压的波形。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638" y="843557"/>
            <a:ext cx="5267802" cy="3888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   </a:t>
            </a:r>
            <a:r>
              <a:rPr lang="zh-CN" altLang="en-US" dirty="0"/>
              <a:t>矩形波及其参数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97565"/>
            <a:ext cx="8261796" cy="882097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数字电路中用得最多的是</a:t>
            </a:r>
            <a:r>
              <a:rPr lang="zh-CN" altLang="en-US" dirty="0">
                <a:solidFill>
                  <a:srgbClr val="FF0000"/>
                </a:solidFill>
              </a:rPr>
              <a:t>矩形波</a:t>
            </a:r>
            <a:r>
              <a:rPr lang="zh-CN" altLang="en-US" dirty="0"/>
              <a:t>。矩形波有</a:t>
            </a:r>
            <a:r>
              <a:rPr lang="zh-CN" altLang="en-US" dirty="0">
                <a:solidFill>
                  <a:srgbClr val="FF0000"/>
                </a:solidFill>
              </a:rPr>
              <a:t>周期性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非周期性</a:t>
            </a:r>
            <a:r>
              <a:rPr lang="zh-CN" altLang="en-US" dirty="0"/>
              <a:t>两种。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72" y="1851670"/>
            <a:ext cx="4277550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内容占位符 2"/>
          <p:cNvSpPr txBox="1"/>
          <p:nvPr/>
        </p:nvSpPr>
        <p:spPr>
          <a:xfrm>
            <a:off x="51154" y="1419622"/>
            <a:ext cx="8913334" cy="3384376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Font typeface="微软雅黑" pitchFamily="34" charset="-122"/>
              <a:buChar char="●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Font typeface="微软雅黑 Light" pitchFamily="34" charset="-122"/>
              <a:buChar char="▪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itchFamily="34" charset="-122"/>
                <a:ea typeface="微软雅黑 Light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Font typeface="Arial" charset="0"/>
              <a:buChar char="◦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itchFamily="34" charset="-122"/>
                <a:ea typeface="微软雅黑 Light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itchFamily="34" charset="-122"/>
                <a:ea typeface="微软雅黑 Light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itchFamily="34" charset="-122"/>
                <a:ea typeface="微软雅黑 Light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周期性矩形波的</a:t>
            </a:r>
            <a:r>
              <a:rPr lang="zh-CN" altLang="en-US" dirty="0">
                <a:solidFill>
                  <a:srgbClr val="FF0000"/>
                </a:solidFill>
              </a:rPr>
              <a:t>周期</a:t>
            </a:r>
            <a:r>
              <a:rPr lang="zh-CN" altLang="en-US" dirty="0"/>
              <a:t>用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zh-CN" altLang="en-US" dirty="0"/>
              <a:t>表示，有时也用</a:t>
            </a:r>
            <a:r>
              <a:rPr lang="zh-CN" altLang="en-US" dirty="0">
                <a:solidFill>
                  <a:srgbClr val="FF0000"/>
                </a:solidFill>
              </a:rPr>
              <a:t>频率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zh-CN" altLang="en-US" dirty="0"/>
              <a:t>表示（</a:t>
            </a:r>
            <a:r>
              <a:rPr lang="en-US" altLang="zh-CN" dirty="0">
                <a:solidFill>
                  <a:srgbClr val="FF0000"/>
                </a:solidFill>
              </a:rPr>
              <a:t>f =1/ T</a:t>
            </a:r>
            <a:r>
              <a:rPr lang="zh-CN" altLang="en-US" dirty="0"/>
              <a:t>）。</a:t>
            </a:r>
            <a:endParaRPr lang="zh-CN" altLang="en-US" dirty="0"/>
          </a:p>
          <a:p>
            <a:r>
              <a:rPr lang="zh-CN" altLang="en-US" dirty="0" smtClean="0"/>
              <a:t>矩形</a:t>
            </a:r>
            <a:r>
              <a:rPr lang="zh-CN" altLang="en-US" dirty="0"/>
              <a:t>波的另外几个主要参数： </a:t>
            </a:r>
            <a:endParaRPr lang="en-US" altLang="zh-CN" dirty="0" smtClean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脉冲幅度</a:t>
            </a:r>
            <a:r>
              <a:rPr lang="en-US" altLang="zh-CN" dirty="0"/>
              <a:t>U</a:t>
            </a:r>
            <a:r>
              <a:rPr lang="en-US" altLang="zh-CN" sz="1700" dirty="0"/>
              <a:t>m</a:t>
            </a:r>
            <a:endParaRPr lang="en-US" altLang="zh-CN" sz="1700" dirty="0"/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脉冲宽度</a:t>
            </a:r>
            <a:r>
              <a:rPr lang="en-US" altLang="zh-CN" dirty="0" err="1"/>
              <a:t>t</a:t>
            </a:r>
            <a:r>
              <a:rPr lang="en-US" altLang="zh-CN" sz="1700" dirty="0" err="1"/>
              <a:t>w</a:t>
            </a:r>
            <a:r>
              <a:rPr lang="zh-CN" altLang="en-US" dirty="0"/>
              <a:t>　 </a:t>
            </a:r>
            <a:endParaRPr lang="zh-CN" altLang="en-US" dirty="0"/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上升时间</a:t>
            </a:r>
            <a:r>
              <a:rPr lang="en-US" altLang="zh-CN" dirty="0" err="1"/>
              <a:t>t</a:t>
            </a:r>
            <a:r>
              <a:rPr lang="en-US" altLang="zh-CN" sz="1700" dirty="0" err="1"/>
              <a:t>r</a:t>
            </a:r>
            <a:r>
              <a:rPr lang="en-US" altLang="zh-CN" dirty="0"/>
              <a:t> </a:t>
            </a:r>
            <a:endParaRPr lang="en-US" altLang="zh-CN" dirty="0"/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下降时间</a:t>
            </a:r>
            <a:r>
              <a:rPr lang="en-US" altLang="zh-CN" dirty="0" err="1"/>
              <a:t>t</a:t>
            </a:r>
            <a:r>
              <a:rPr lang="en-US" altLang="zh-CN" sz="1600" dirty="0" err="1"/>
              <a:t>f</a:t>
            </a:r>
            <a:r>
              <a:rPr lang="en-US" altLang="zh-CN" dirty="0"/>
              <a:t> </a:t>
            </a:r>
            <a:endParaRPr lang="en-US" altLang="zh-CN" dirty="0"/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占空比</a:t>
            </a:r>
            <a:r>
              <a:rPr lang="en-US" altLang="zh-CN" dirty="0"/>
              <a:t>q =t w /T </a:t>
            </a:r>
            <a:r>
              <a:rPr lang="zh-CN" altLang="en-US" dirty="0"/>
              <a:t>。通常</a:t>
            </a:r>
            <a:r>
              <a:rPr lang="en-US" altLang="zh-CN" dirty="0"/>
              <a:t>q</a:t>
            </a:r>
            <a:r>
              <a:rPr lang="zh-CN" altLang="en-US" dirty="0"/>
              <a:t>用百分比表示，如果</a:t>
            </a:r>
            <a:r>
              <a:rPr lang="en-US" altLang="zh-CN" dirty="0"/>
              <a:t>q =50%</a:t>
            </a:r>
            <a:r>
              <a:rPr lang="zh-CN" altLang="en-US" dirty="0"/>
              <a:t>，则称为对称方波。 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72" y="1858454"/>
            <a:ext cx="2656127" cy="1642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7" name="墨迹 6"/>
              <p14:cNvContentPartPr/>
              <p14:nvPr/>
            </p14:nvContentPartPr>
            <p14:xfrm>
              <a:off x="2264922" y="3685153"/>
              <a:ext cx="136048" cy="51741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4"/>
            </p:blipFill>
            <p:spPr>
              <a:xfrm>
                <a:off x="2264922" y="3685153"/>
                <a:ext cx="136048" cy="517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9" name="墨迹 8"/>
              <p14:cNvContentPartPr/>
              <p14:nvPr/>
            </p14:nvContentPartPr>
            <p14:xfrm>
              <a:off x="2494863" y="3541426"/>
              <a:ext cx="76647" cy="9965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6"/>
            </p:blipFill>
            <p:spPr>
              <a:xfrm>
                <a:off x="2494863" y="3541426"/>
                <a:ext cx="76647" cy="996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10" name="墨迹 9"/>
              <p14:cNvContentPartPr/>
              <p14:nvPr/>
            </p14:nvContentPartPr>
            <p14:xfrm>
              <a:off x="2590672" y="3629578"/>
              <a:ext cx="13413" cy="11498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8"/>
            </p:blipFill>
            <p:spPr>
              <a:xfrm>
                <a:off x="2590672" y="3629578"/>
                <a:ext cx="13413" cy="11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1" name="墨迹 10"/>
              <p14:cNvContentPartPr/>
              <p14:nvPr/>
            </p14:nvContentPartPr>
            <p14:xfrm>
              <a:off x="2625163" y="3480102"/>
              <a:ext cx="191618" cy="306617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0"/>
            </p:blipFill>
            <p:spPr>
              <a:xfrm>
                <a:off x="2625163" y="3480102"/>
                <a:ext cx="191618" cy="306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5668053" y="4078005"/>
              <a:ext cx="2374144" cy="111149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2"/>
            </p:blipFill>
            <p:spPr>
              <a:xfrm>
                <a:off x="5668053" y="4078005"/>
                <a:ext cx="2374144" cy="111149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1.  </a:t>
            </a:r>
            <a:r>
              <a:rPr lang="zh-CN" altLang="en-US" b="1" dirty="0">
                <a:solidFill>
                  <a:srgbClr val="FF0000"/>
                </a:solidFill>
              </a:rPr>
              <a:t>施密特触发器：</a:t>
            </a:r>
            <a:r>
              <a:rPr lang="zh-CN" altLang="en-US" dirty="0"/>
              <a:t>主要用以将</a:t>
            </a:r>
            <a:r>
              <a:rPr lang="zh-CN" altLang="en-US" dirty="0">
                <a:solidFill>
                  <a:srgbClr val="FF0000"/>
                </a:solidFill>
              </a:rPr>
              <a:t>非矩形脉冲</a:t>
            </a:r>
            <a:r>
              <a:rPr lang="zh-CN" altLang="en-US" dirty="0"/>
              <a:t>变换成上升沿和下降沿都很陡峭的</a:t>
            </a:r>
            <a:r>
              <a:rPr lang="zh-CN" altLang="en-US" dirty="0">
                <a:solidFill>
                  <a:srgbClr val="FF0000"/>
                </a:solidFill>
              </a:rPr>
              <a:t>矩形脉冲</a:t>
            </a:r>
            <a:r>
              <a:rPr lang="zh-CN" altLang="en-US" dirty="0"/>
              <a:t>；</a:t>
            </a:r>
            <a:endParaRPr lang="zh-CN" altLang="en-US" dirty="0"/>
          </a:p>
          <a:p>
            <a:r>
              <a:rPr lang="en-US" altLang="zh-CN" b="1" dirty="0">
                <a:solidFill>
                  <a:srgbClr val="FF0000"/>
                </a:solidFill>
              </a:rPr>
              <a:t>2.</a:t>
            </a:r>
            <a:r>
              <a:rPr lang="zh-CN" altLang="en-US" b="1" dirty="0">
                <a:solidFill>
                  <a:srgbClr val="FF0000"/>
                </a:solidFill>
              </a:rPr>
              <a:t>　单稳态触发器</a:t>
            </a:r>
            <a:r>
              <a:rPr lang="zh-CN" altLang="en-US" dirty="0"/>
              <a:t>：主要用以将</a:t>
            </a:r>
            <a:r>
              <a:rPr lang="zh-CN" altLang="en-US" dirty="0">
                <a:solidFill>
                  <a:srgbClr val="FF0000"/>
                </a:solidFill>
              </a:rPr>
              <a:t>脉冲宽度</a:t>
            </a:r>
            <a:r>
              <a:rPr lang="zh-CN" altLang="en-US" dirty="0"/>
              <a:t>不符合要求的脉冲变换成脉冲宽度符合要求的矩形脉冲；</a:t>
            </a:r>
            <a:endParaRPr lang="zh-CN" altLang="en-US" dirty="0"/>
          </a:p>
          <a:p>
            <a:r>
              <a:rPr lang="en-US" altLang="zh-CN" b="1" dirty="0">
                <a:solidFill>
                  <a:srgbClr val="FF0000"/>
                </a:solidFill>
              </a:rPr>
              <a:t>3.</a:t>
            </a:r>
            <a:r>
              <a:rPr lang="zh-CN" altLang="en-US" b="1" dirty="0">
                <a:solidFill>
                  <a:srgbClr val="FF0000"/>
                </a:solidFill>
              </a:rPr>
              <a:t>　多谐振荡器</a:t>
            </a:r>
            <a:r>
              <a:rPr lang="zh-CN" altLang="en-US" dirty="0"/>
              <a:t>：产生</a:t>
            </a:r>
            <a:r>
              <a:rPr lang="zh-CN" altLang="en-US" dirty="0">
                <a:solidFill>
                  <a:srgbClr val="FF0000"/>
                </a:solidFill>
              </a:rPr>
              <a:t>矩形脉冲</a:t>
            </a:r>
            <a:r>
              <a:rPr lang="zh-CN" altLang="en-US" dirty="0"/>
              <a:t>；</a:t>
            </a:r>
            <a:endParaRPr lang="zh-CN" altLang="en-US" dirty="0"/>
          </a:p>
          <a:p>
            <a:r>
              <a:rPr lang="en-US" altLang="zh-CN" b="1" u="sng" dirty="0">
                <a:solidFill>
                  <a:srgbClr val="FF0000"/>
                </a:solidFill>
              </a:rPr>
              <a:t>4.</a:t>
            </a:r>
            <a:r>
              <a:rPr lang="zh-CN" altLang="en-US" b="1" u="sng" dirty="0">
                <a:solidFill>
                  <a:srgbClr val="FF0000"/>
                </a:solidFill>
              </a:rPr>
              <a:t>　</a:t>
            </a:r>
            <a:r>
              <a:rPr lang="en-US" altLang="zh-CN" b="1" u="sng" dirty="0">
                <a:solidFill>
                  <a:srgbClr val="FF0000"/>
                </a:solidFill>
              </a:rPr>
              <a:t>555</a:t>
            </a:r>
            <a:r>
              <a:rPr lang="zh-CN" altLang="en-US" b="1" u="sng" dirty="0">
                <a:solidFill>
                  <a:srgbClr val="FF0000"/>
                </a:solidFill>
              </a:rPr>
              <a:t>定时器</a:t>
            </a:r>
            <a:r>
              <a:rPr lang="zh-CN" altLang="en-US" b="1" u="sng" dirty="0"/>
              <a:t>：可以构成多种电路。</a:t>
            </a:r>
            <a:endParaRPr lang="zh-CN" altLang="en-US" b="1" u="sng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.2 555</a:t>
            </a:r>
            <a:r>
              <a:rPr lang="zh-CN" altLang="en-US" dirty="0" smtClean="0"/>
              <a:t>定时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集成</a:t>
            </a:r>
            <a:r>
              <a:rPr lang="en-US" altLang="zh-CN" dirty="0"/>
              <a:t>555</a:t>
            </a:r>
            <a:r>
              <a:rPr lang="zh-CN" altLang="en-US" dirty="0"/>
              <a:t>定时器是一种将模拟和数字电路结合的、多用途的单片集成电路，如在其外部配上少许阻容元件，便能构成多种用途的振荡、整形及定时等多种应用电路。</a:t>
            </a:r>
            <a:endParaRPr lang="zh-CN" altLang="en-US" dirty="0"/>
          </a:p>
          <a:p>
            <a:r>
              <a:rPr lang="en-US" altLang="zh-CN" b="1" dirty="0">
                <a:solidFill>
                  <a:srgbClr val="FF0000"/>
                </a:solidFill>
              </a:rPr>
              <a:t>555</a:t>
            </a:r>
            <a:r>
              <a:rPr lang="zh-CN" altLang="en-US" b="1" dirty="0">
                <a:solidFill>
                  <a:srgbClr val="FF0000"/>
                </a:solidFill>
              </a:rPr>
              <a:t>定时器构成：</a:t>
            </a:r>
            <a:r>
              <a:rPr lang="zh-CN" altLang="en-US" b="1" dirty="0">
                <a:solidFill>
                  <a:srgbClr val="C00000"/>
                </a:solidFill>
              </a:rPr>
              <a:t>施密特触发器、单稳态触发器、多谐振荡器</a:t>
            </a:r>
            <a:endParaRPr lang="zh-CN" altLang="en-US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50687"/>
            <a:ext cx="1609601" cy="15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.555</a:t>
            </a:r>
            <a:r>
              <a:rPr lang="zh-CN" altLang="en-US" dirty="0" smtClean="0"/>
              <a:t>电路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组成：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阻分压器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比较器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RS</a:t>
            </a:r>
            <a:r>
              <a:rPr lang="zh-CN" altLang="en-US" dirty="0"/>
              <a:t>锁存器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开关三极管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输出缓冲器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B1B48-9332-4F3D-984B-8A50579C480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1BCAD-9498-43AB-9891-706DDB667F66}" type="slidenum">
              <a:rPr lang="zh-CN" altLang="en-US" smtClean="0"/>
            </a:fld>
            <a:endParaRPr lang="zh-CN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794" y="843558"/>
            <a:ext cx="5035797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539552" y="1538877"/>
            <a:ext cx="3240360" cy="504056"/>
          </a:xfrm>
          <a:prstGeom prst="rect">
            <a:avLst/>
          </a:prstGeom>
          <a:solidFill>
            <a:srgbClr val="4F81BD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39552" y="2101423"/>
            <a:ext cx="3240360" cy="504056"/>
          </a:xfrm>
          <a:prstGeom prst="rect">
            <a:avLst/>
          </a:prstGeom>
          <a:solidFill>
            <a:srgbClr val="FF0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580112" y="1849394"/>
            <a:ext cx="576064" cy="1514443"/>
          </a:xfrm>
          <a:prstGeom prst="rect">
            <a:avLst/>
          </a:prstGeom>
          <a:solidFill>
            <a:srgbClr val="FF0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39552" y="2681768"/>
            <a:ext cx="3240360" cy="504056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46914" y="3867894"/>
            <a:ext cx="3240360" cy="504056"/>
          </a:xfrm>
          <a:prstGeom prst="rect">
            <a:avLst/>
          </a:prstGeom>
          <a:solidFill>
            <a:schemeClr val="accent6">
              <a:lumMod val="60000"/>
              <a:lumOff val="40000"/>
              <a:alpha val="16078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39552" y="3291830"/>
            <a:ext cx="3240360" cy="504056"/>
          </a:xfrm>
          <a:prstGeom prst="rect">
            <a:avLst/>
          </a:prstGeom>
          <a:solidFill>
            <a:srgbClr val="92D05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8" name="墨迹 27"/>
              <p14:cNvContentPartPr/>
              <p14:nvPr/>
            </p14:nvContentPartPr>
            <p14:xfrm>
              <a:off x="5321225" y="2123322"/>
              <a:ext cx="5749" cy="3833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3"/>
            </p:blipFill>
            <p:spPr>
              <a:xfrm>
                <a:off x="5321225" y="2123322"/>
                <a:ext cx="5749" cy="3833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 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/>
  <PresentationFormat>全屏显示(16:9)</PresentationFormat>
  <Paragraphs>465</Paragraphs>
  <Slides>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Arial</vt:lpstr>
      <vt:lpstr>宋体</vt:lpstr>
      <vt:lpstr>Wingdings</vt:lpstr>
      <vt:lpstr>微软雅黑</vt:lpstr>
      <vt:lpstr>微软雅黑 Light</vt:lpstr>
      <vt:lpstr>Times New Roman</vt:lpstr>
      <vt:lpstr>Verdana</vt:lpstr>
      <vt:lpstr>第一ppt www.1ppt.com</vt:lpstr>
      <vt:lpstr>Office 主题</vt:lpstr>
      <vt:lpstr>Equation.DSMT4</vt:lpstr>
      <vt:lpstr>Equation.3</vt:lpstr>
      <vt:lpstr>数字逻辑</vt:lpstr>
      <vt:lpstr>PowerPoint 演示文稿</vt:lpstr>
      <vt:lpstr>第10章 脉冲波形的产生与整形</vt:lpstr>
      <vt:lpstr>10.1 概述</vt:lpstr>
      <vt:lpstr>常见脉冲波形及参数</vt:lpstr>
      <vt:lpstr>2.   矩形波及其参数 </vt:lpstr>
      <vt:lpstr>PowerPoint 演示文稿</vt:lpstr>
      <vt:lpstr>10.2 555定时器</vt:lpstr>
      <vt:lpstr>1.555电路结构</vt:lpstr>
      <vt:lpstr>电阻分压器</vt:lpstr>
      <vt:lpstr>电压比较器</vt:lpstr>
      <vt:lpstr>PowerPoint 演示文稿</vt:lpstr>
      <vt:lpstr>2. 工作原理</vt:lpstr>
      <vt:lpstr>10.3  施密特触发器</vt:lpstr>
      <vt:lpstr>2. 用555定时器构成施密特触发器</vt:lpstr>
      <vt:lpstr>（2）工作原理</vt:lpstr>
      <vt:lpstr>（3）电压传输特性</vt:lpstr>
      <vt:lpstr>3. 施密特触发器的应用</vt:lpstr>
      <vt:lpstr>PowerPoint 演示文稿</vt:lpstr>
      <vt:lpstr>（2）波形整形</vt:lpstr>
      <vt:lpstr>（3）鉴幅</vt:lpstr>
      <vt:lpstr>10.4 单稳态触发器</vt:lpstr>
      <vt:lpstr>单稳态触发器工作原理</vt:lpstr>
      <vt:lpstr>RC微分电路工作原理</vt:lpstr>
      <vt:lpstr>PowerPoint 演示文稿</vt:lpstr>
      <vt:lpstr>2. 用555定时器构成单稳态触发器 </vt:lpstr>
      <vt:lpstr>（2）工作原理</vt:lpstr>
      <vt:lpstr>（2）工作原理</vt:lpstr>
      <vt:lpstr>3. 单稳态触发器的应用</vt:lpstr>
      <vt:lpstr>3. 单稳态触发器的应用</vt:lpstr>
      <vt:lpstr>10.5  多谐振荡器</vt:lpstr>
      <vt:lpstr>多谐振荡器—对称式多谐振荡器</vt:lpstr>
      <vt:lpstr>555定时器—多谐振荡器</vt:lpstr>
      <vt:lpstr>PowerPoint 演示文稿</vt:lpstr>
      <vt:lpstr>PowerPoint 演示文稿</vt:lpstr>
      <vt:lpstr>输出脉冲的占空比</vt:lpstr>
      <vt:lpstr>例题</vt:lpstr>
      <vt:lpstr>总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PPT模板网：www.1ppt.com</dc:title>
  <dc:creator>第一PPT模板网：www.1ppt.com</dc:creator>
  <cp:keywords>第一PPT模板网：www.1ppt.com</cp:keywords>
  <dc:description>第一PPT模板网：www.1ppt.com</dc:description>
  <cp:category>第一PPT模板网：www.1ppt.com</cp:category>
  <cp:lastModifiedBy>iPad</cp:lastModifiedBy>
  <cp:revision>212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7.1</vt:lpwstr>
  </property>
</Properties>
</file>